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FB2" w:rsidRDefault="00174FB2" w:rsidP="00E5449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F894A6" wp14:editId="756BA242">
                <wp:simplePos x="0" y="0"/>
                <wp:positionH relativeFrom="column">
                  <wp:posOffset>6758940</wp:posOffset>
                </wp:positionH>
                <wp:positionV relativeFrom="paragraph">
                  <wp:posOffset>-227965</wp:posOffset>
                </wp:positionV>
                <wp:extent cx="2774315" cy="914400"/>
                <wp:effectExtent l="0" t="0" r="6985" b="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31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A11" w:rsidRDefault="00140A11" w:rsidP="00C931E6">
                            <w:pPr>
                              <w:pStyle w:val="a3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532.2pt;margin-top:-17.95pt;width:218.45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" filled="f" stroked="f">
                <v:textbox inset="0,0,0,0">
                  <w:txbxContent>
                    <w:p w:rsidR="00140A11" w:rsidRDefault="00140A11" w:rsidP="00C931E6">
                      <w:pPr>
                        <w:pStyle w:val="a3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3CA4C7" wp14:editId="5A8A4839">
                <wp:simplePos x="0" y="0"/>
                <wp:positionH relativeFrom="column">
                  <wp:posOffset>9478645</wp:posOffset>
                </wp:positionH>
                <wp:positionV relativeFrom="paragraph">
                  <wp:posOffset>2054860</wp:posOffset>
                </wp:positionV>
                <wp:extent cx="12065" cy="8890"/>
                <wp:effectExtent l="0" t="0" r="0" b="0"/>
                <wp:wrapNone/>
                <wp:docPr id="13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065" cy="8890"/>
                        </a:xfrm>
                        <a:custGeom>
                          <a:avLst/>
                          <a:gdLst>
                            <a:gd name="T0" fmla="*/ 19 w 19"/>
                            <a:gd name="T1" fmla="*/ 9 h 14"/>
                            <a:gd name="T2" fmla="*/ 14 w 19"/>
                            <a:gd name="T3" fmla="*/ 14 h 14"/>
                            <a:gd name="T4" fmla="*/ 10 w 19"/>
                            <a:gd name="T5" fmla="*/ 14 h 14"/>
                            <a:gd name="T6" fmla="*/ 5 w 19"/>
                            <a:gd name="T7" fmla="*/ 14 h 14"/>
                            <a:gd name="T8" fmla="*/ 0 w 19"/>
                            <a:gd name="T9" fmla="*/ 9 h 14"/>
                            <a:gd name="T10" fmla="*/ 5 w 19"/>
                            <a:gd name="T11" fmla="*/ 0 h 14"/>
                            <a:gd name="T12" fmla="*/ 10 w 19"/>
                            <a:gd name="T13" fmla="*/ 0 h 14"/>
                            <a:gd name="T14" fmla="*/ 14 w 19"/>
                            <a:gd name="T15" fmla="*/ 0 h 14"/>
                            <a:gd name="T16" fmla="*/ 19 w 19"/>
                            <a:gd name="T17" fmla="*/ 9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9" h="14">
                              <a:moveTo>
                                <a:pt x="19" y="9"/>
                              </a:moveTo>
                              <a:lnTo>
                                <a:pt x="14" y="14"/>
                              </a:lnTo>
                              <a:lnTo>
                                <a:pt x="10" y="14"/>
                              </a:lnTo>
                              <a:lnTo>
                                <a:pt x="5" y="14"/>
                              </a:lnTo>
                              <a:lnTo>
                                <a:pt x="0" y="9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" o:spid="_x0000_s1026" style="position:absolute;margin-left:746.35pt;margin-top:161.8pt;width:.95pt;height: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" path="m19,9r-5,5l10,14r-5,l,9,5,r5,l14,r5,9xe" fillcolor="#131516" stroked="f">
                <v:path arrowok="t" o:connecttype="custom" o:connectlocs="12065,5715;8890,8890;6350,8890;3175,8890;0,5715;3175,0;6350,0;8890,0;12065,571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019C0F" wp14:editId="06CCADC4">
                <wp:simplePos x="0" y="0"/>
                <wp:positionH relativeFrom="column">
                  <wp:posOffset>544322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12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10 h 15"/>
                            <a:gd name="T2" fmla="*/ 14 w 14"/>
                            <a:gd name="T3" fmla="*/ 15 h 15"/>
                            <a:gd name="T4" fmla="*/ 9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10 h 15"/>
                            <a:gd name="T10" fmla="*/ 0 w 14"/>
                            <a:gd name="T11" fmla="*/ 0 h 15"/>
                            <a:gd name="T12" fmla="*/ 9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10"/>
                              </a:moveTo>
                              <a:lnTo>
                                <a:pt x="14" y="15"/>
                              </a:lnTo>
                              <a:lnTo>
                                <a:pt x="9" y="15"/>
                              </a:lnTo>
                              <a:lnTo>
                                <a:pt x="0" y="15"/>
                              </a:lnTo>
                              <a:lnTo>
                                <a:pt x="0" y="10"/>
                              </a:lnTo>
                              <a:lnTo>
                                <a:pt x="0" y="0"/>
                              </a:lnTo>
                              <a:lnTo>
                                <a:pt x="9" y="0"/>
                              </a:lnTo>
                              <a:lnTo>
                                <a:pt x="14" y="0"/>
                              </a:lnTo>
                              <a:lnTo>
                                <a:pt x="14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428.6pt;margin-top:452pt;width:.7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" path="m14,10r,5l9,15,,15,,10,,,9,r5,l14,10xe" fillcolor="#131516" stroked="f">
                <v:path arrowok="t" o:connecttype="custom" o:connectlocs="8890,6350;8890,9525;5715,9525;0,9525;0,6350;0,0;5715,0;8890,0;8890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32E229" wp14:editId="3C1B344F">
                <wp:simplePos x="0" y="0"/>
                <wp:positionH relativeFrom="column">
                  <wp:posOffset>9292590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1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10 h 15"/>
                            <a:gd name="T2" fmla="*/ 15 w 15"/>
                            <a:gd name="T3" fmla="*/ 15 h 15"/>
                            <a:gd name="T4" fmla="*/ 10 w 15"/>
                            <a:gd name="T5" fmla="*/ 15 h 15"/>
                            <a:gd name="T6" fmla="*/ 5 w 15"/>
                            <a:gd name="T7" fmla="*/ 15 h 15"/>
                            <a:gd name="T8" fmla="*/ 0 w 15"/>
                            <a:gd name="T9" fmla="*/ 10 h 15"/>
                            <a:gd name="T10" fmla="*/ 5 w 15"/>
                            <a:gd name="T11" fmla="*/ 0 h 15"/>
                            <a:gd name="T12" fmla="*/ 10 w 15"/>
                            <a:gd name="T13" fmla="*/ 0 h 15"/>
                            <a:gd name="T14" fmla="*/ 15 w 15"/>
                            <a:gd name="T15" fmla="*/ 0 h 15"/>
                            <a:gd name="T16" fmla="*/ 15 w 15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10"/>
                              </a:moveTo>
                              <a:lnTo>
                                <a:pt x="15" y="15"/>
                              </a:ln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0"/>
                              </a:lnTo>
                              <a:lnTo>
                                <a:pt x="15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731.7pt;margin-top:452pt;width:.7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" path="m15,10r,5l10,15r-5,l,10,5,r5,l15,r,10xe" fillcolor="#131516" stroked="f">
                <v:path arrowok="t" o:connecttype="custom" o:connectlocs="9525,6350;9525,9525;6350,9525;3175,9525;0,6350;3175,0;6350,0;9525,0;9525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B28673" wp14:editId="2DDCDC1F">
                <wp:simplePos x="0" y="0"/>
                <wp:positionH relativeFrom="column">
                  <wp:posOffset>5448935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0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5 h 15"/>
                            <a:gd name="T2" fmla="*/ 10 w 15"/>
                            <a:gd name="T3" fmla="*/ 15 h 15"/>
                            <a:gd name="T4" fmla="*/ 5 w 15"/>
                            <a:gd name="T5" fmla="*/ 15 h 15"/>
                            <a:gd name="T6" fmla="*/ 0 w 15"/>
                            <a:gd name="T7" fmla="*/ 15 h 15"/>
                            <a:gd name="T8" fmla="*/ 0 w 15"/>
                            <a:gd name="T9" fmla="*/ 5 h 15"/>
                            <a:gd name="T10" fmla="*/ 0 w 15"/>
                            <a:gd name="T11" fmla="*/ 0 h 15"/>
                            <a:gd name="T12" fmla="*/ 5 w 15"/>
                            <a:gd name="T13" fmla="*/ 0 h 15"/>
                            <a:gd name="T14" fmla="*/ 10 w 15"/>
                            <a:gd name="T15" fmla="*/ 0 h 15"/>
                            <a:gd name="T16" fmla="*/ 15 w 15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5"/>
                              </a:move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429.05pt;margin-top:452pt;width:.75pt;height: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" path="m15,5l10,15r-5,l,15,,5,,,5,r5,l15,5xe" fillcolor="#131516" stroked="f">
                <v:path arrowok="t" o:connecttype="custom" o:connectlocs="9525,3175;6350,9525;3175,9525;0,9525;0,3175;0,0;3175,0;6350,0;9525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F54BEF" wp14:editId="396ECBEB">
                <wp:simplePos x="0" y="0"/>
                <wp:positionH relativeFrom="column">
                  <wp:posOffset>929894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9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5 h 15"/>
                            <a:gd name="T2" fmla="*/ 14 w 14"/>
                            <a:gd name="T3" fmla="*/ 15 h 15"/>
                            <a:gd name="T4" fmla="*/ 10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5 h 15"/>
                            <a:gd name="T10" fmla="*/ 0 w 14"/>
                            <a:gd name="T11" fmla="*/ 0 h 15"/>
                            <a:gd name="T12" fmla="*/ 10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5"/>
                              </a:moveTo>
                              <a:lnTo>
                                <a:pt x="14" y="15"/>
                              </a:lnTo>
                              <a:lnTo>
                                <a:pt x="10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4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" o:spid="_x0000_s1026" style="position:absolute;margin-left:732.2pt;margin-top:452pt;width:.7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" path="m14,5r,10l10,15,,15,,5,,,10,r4,l14,5xe" fillcolor="#131516" stroked="f">
                <v:path arrowok="t" o:connecttype="custom" o:connectlocs="8890,3175;8890,9525;6350,9525;0,9525;0,3175;0,0;6350,0;8890,0;8890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91C3C5" wp14:editId="75104EC1">
                <wp:simplePos x="0" y="0"/>
                <wp:positionH relativeFrom="column">
                  <wp:posOffset>9143365</wp:posOffset>
                </wp:positionH>
                <wp:positionV relativeFrom="paragraph">
                  <wp:posOffset>6097270</wp:posOffset>
                </wp:positionV>
                <wp:extent cx="371475" cy="203835"/>
                <wp:effectExtent l="0" t="0" r="9525" b="5715"/>
                <wp:wrapNone/>
                <wp:docPr id="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203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40A11" w:rsidRDefault="00140A11" w:rsidP="00C931E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left:0;text-align:left;margin-left:719.95pt;margin-top:480.1pt;width:29.25pt;height:1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" filled="f" stroked="f">
                <v:textbox inset="0,0,0,0">
                  <w:txbxContent>
                    <w:p w:rsidR="00140A11" w:rsidRDefault="00140A11" w:rsidP="00C931E6"/>
                  </w:txbxContent>
                </v:textbox>
              </v:rect>
            </w:pict>
          </mc:Fallback>
        </mc:AlternateContent>
      </w: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Министерство образования и науки РФ</w:t>
      </w:r>
    </w:p>
    <w:p w:rsidR="00A74B8E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высшего образования</w:t>
      </w:r>
    </w:p>
    <w:p w:rsidR="00A74B8E" w:rsidRPr="00A74B8E" w:rsidRDefault="00A74B8E" w:rsidP="00A74B8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4B8E">
        <w:rPr>
          <w:rFonts w:ascii="Times New Roman" w:hAnsi="Times New Roman" w:cs="Times New Roman"/>
          <w:sz w:val="24"/>
          <w:szCs w:val="24"/>
        </w:rPr>
        <w:t>«Российский государственный университет им. А.Н. Косыгина»</w:t>
      </w:r>
    </w:p>
    <w:p w:rsidR="00C931E6" w:rsidRPr="00A74B8E" w:rsidRDefault="00A74B8E" w:rsidP="00A74B8E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A74B8E">
        <w:rPr>
          <w:rFonts w:ascii="Times New Roman" w:hAnsi="Times New Roman" w:cs="Times New Roman"/>
          <w:sz w:val="24"/>
          <w:szCs w:val="24"/>
        </w:rPr>
        <w:t>(Технологии.</w:t>
      </w:r>
      <w:proofErr w:type="gramEnd"/>
      <w:r w:rsidRPr="00A74B8E">
        <w:rPr>
          <w:rFonts w:ascii="Times New Roman" w:hAnsi="Times New Roman" w:cs="Times New Roman"/>
          <w:sz w:val="24"/>
          <w:szCs w:val="24"/>
        </w:rPr>
        <w:t xml:space="preserve"> Дизайн. </w:t>
      </w:r>
      <w:proofErr w:type="gramStart"/>
      <w:r w:rsidRPr="00A74B8E">
        <w:rPr>
          <w:rFonts w:ascii="Times New Roman" w:hAnsi="Times New Roman" w:cs="Times New Roman"/>
          <w:sz w:val="24"/>
          <w:szCs w:val="24"/>
        </w:rPr>
        <w:t>Искусство.)</w:t>
      </w:r>
      <w:proofErr w:type="gramEnd"/>
    </w:p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5003"/>
        <w:gridCol w:w="4568"/>
      </w:tblGrid>
      <w:tr w:rsidR="00C931E6" w:rsidRPr="00F61632" w:rsidTr="00163781"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F6163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УТВЕРЖДАЮ</w:t>
            </w:r>
          </w:p>
        </w:tc>
      </w:tr>
      <w:tr w:rsidR="00C931E6" w:rsidRPr="00F61632" w:rsidTr="00163781">
        <w:trPr>
          <w:trHeight w:val="429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роректор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о учебно-методической работе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_____________________ С.Г. </w:t>
            </w:r>
            <w:proofErr w:type="spellStart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ембицкий</w:t>
            </w:r>
            <w:proofErr w:type="spellEnd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C931E6" w:rsidRPr="00F61632" w:rsidTr="00163781">
        <w:trPr>
          <w:trHeight w:val="404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A74B8E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«____» ______________ 20</w:t>
            </w:r>
            <w:r w:rsidR="00A74B8E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____</w:t>
            </w: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</w:tbl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C931E6" w:rsidRPr="00F61632" w:rsidRDefault="00C931E6" w:rsidP="00C931E6">
      <w:pPr>
        <w:tabs>
          <w:tab w:val="right" w:leader="underscore" w:pos="8505"/>
        </w:tabs>
        <w:spacing w:after="0" w:line="240" w:lineRule="auto"/>
        <w:ind w:firstLine="567"/>
        <w:jc w:val="center"/>
        <w:outlineLvl w:val="0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bookmarkStart w:id="0" w:name="_Toc358032781"/>
      <w:bookmarkStart w:id="1" w:name="_Toc356984816"/>
      <w:r w:rsidRPr="00F61632"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  <w:t>РАБОЧАЯ ПРОГРАММА УЧЕБНОЙ ДИСЦИПЛИНЫ</w:t>
      </w:r>
      <w:bookmarkEnd w:id="0"/>
      <w:bookmarkEnd w:id="1"/>
    </w:p>
    <w:p w:rsidR="00C931E6" w:rsidRDefault="00C931E6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</w:pPr>
      <w:r w:rsidRPr="00A74B8E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t>Физик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121208" w:rsidRPr="00A74B8E" w:rsidRDefault="00121208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634"/>
      </w:tblGrid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Уровень освоения основной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</w:t>
            </w:r>
            <w:r w:rsidRPr="00A74B8E">
              <w:rPr>
                <w:b/>
                <w:bCs/>
                <w:sz w:val="24"/>
                <w:szCs w:val="24"/>
              </w:rPr>
              <w:t>рофессиональной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образовательной программы 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 xml:space="preserve">академический </w:t>
            </w:r>
            <w:proofErr w:type="spellStart"/>
            <w:r w:rsidRPr="00A74B8E">
              <w:rPr>
                <w:bCs/>
                <w:sz w:val="24"/>
                <w:szCs w:val="24"/>
              </w:rPr>
              <w:t>бакалавриат</w:t>
            </w:r>
            <w:proofErr w:type="spellEnd"/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аправление подготовки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634" w:type="dxa"/>
          </w:tcPr>
          <w:p w:rsidR="00A74B8E" w:rsidRPr="00880D9C" w:rsidRDefault="00B94C64" w:rsidP="00163E1B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880D9C">
              <w:rPr>
                <w:sz w:val="24"/>
                <w:szCs w:val="24"/>
              </w:rPr>
              <w:t>27.03.01 Стандартизация и метрология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Профиль </w:t>
            </w:r>
          </w:p>
        </w:tc>
        <w:tc>
          <w:tcPr>
            <w:tcW w:w="5634" w:type="dxa"/>
          </w:tcPr>
          <w:p w:rsidR="00A74B8E" w:rsidRPr="00A74B8E" w:rsidRDefault="00B94C64" w:rsidP="00163E1B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 w:rsidRPr="005549F0">
              <w:rPr>
                <w:sz w:val="24"/>
                <w:szCs w:val="24"/>
              </w:rPr>
              <w:t>Стандартизация и сертификация в текстильной и легкой промышленности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Форма обучения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>очная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ормативный срок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C20885" w:rsidP="00A74B8E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ос</w:t>
            </w:r>
            <w:r w:rsidR="00A74B8E" w:rsidRPr="00A74B8E">
              <w:rPr>
                <w:b/>
                <w:bCs/>
                <w:sz w:val="24"/>
                <w:szCs w:val="24"/>
              </w:rPr>
              <w:t>воения  ОПОП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 xml:space="preserve">4 года 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Институт (факультет)</w:t>
            </w:r>
          </w:p>
        </w:tc>
        <w:tc>
          <w:tcPr>
            <w:tcW w:w="5634" w:type="dxa"/>
          </w:tcPr>
          <w:p w:rsidR="00A74B8E" w:rsidRPr="004221C7" w:rsidRDefault="004221C7" w:rsidP="007318F9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 w:rsidRPr="004221C7">
              <w:rPr>
                <w:bCs/>
                <w:sz w:val="24"/>
                <w:szCs w:val="24"/>
              </w:rPr>
              <w:t>Те</w:t>
            </w:r>
            <w:r w:rsidR="007318F9">
              <w:rPr>
                <w:bCs/>
                <w:sz w:val="24"/>
                <w:szCs w:val="24"/>
              </w:rPr>
              <w:t>кстильный институт имени А.Н. Косыгина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Кафедра</w:t>
            </w:r>
          </w:p>
        </w:tc>
        <w:tc>
          <w:tcPr>
            <w:tcW w:w="5634" w:type="dxa"/>
          </w:tcPr>
          <w:p w:rsidR="00A74B8E" w:rsidRPr="004221C7" w:rsidRDefault="00D936A6" w:rsidP="004221C7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Физики</w:t>
            </w:r>
          </w:p>
        </w:tc>
      </w:tr>
    </w:tbl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Начальник </w:t>
      </w:r>
      <w:proofErr w:type="gramStart"/>
      <w:r w:rsidRPr="00A74B8E">
        <w:rPr>
          <w:rFonts w:ascii="Times New Roman" w:hAnsi="Times New Roman" w:cs="Times New Roman"/>
          <w:b/>
          <w:bCs/>
          <w:sz w:val="24"/>
          <w:szCs w:val="24"/>
        </w:rPr>
        <w:t>учебно-методического</w:t>
      </w:r>
      <w:proofErr w:type="gramEnd"/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управления                                            _________________           </w:t>
      </w:r>
      <w:r w:rsidRPr="00A74B8E">
        <w:rPr>
          <w:rFonts w:ascii="Times New Roman" w:hAnsi="Times New Roman" w:cs="Times New Roman"/>
          <w:bCs/>
          <w:sz w:val="24"/>
          <w:szCs w:val="24"/>
        </w:rPr>
        <w:t>Е.Б. Никитаев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>Москва,  20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D936A6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 г.</w:t>
      </w: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B19AD" w:rsidRDefault="001B19AD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>
        <w:rPr>
          <w:rFonts w:ascii="Times New Roman" w:eastAsia="MS Mincho" w:hAnsi="Times New Roman" w:cs="Times New Roman"/>
          <w:sz w:val="24"/>
          <w:szCs w:val="24"/>
          <w:lang w:eastAsia="ru-RU"/>
        </w:rPr>
        <w:br w:type="page"/>
      </w:r>
    </w:p>
    <w:p w:rsidR="004221C7" w:rsidRDefault="004221C7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B94C64" w:rsidRDefault="00B94C64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B94C64" w:rsidRPr="004221C7" w:rsidRDefault="00B94C64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D601FB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r w:rsidRPr="00D601FB">
        <w:rPr>
          <w:rFonts w:ascii="Times New Roman" w:eastAsia="MS Mincho" w:hAnsi="Times New Roman" w:cs="Times New Roman"/>
          <w:sz w:val="24"/>
          <w:szCs w:val="24"/>
          <w:lang w:eastAsia="ru-RU"/>
        </w:rPr>
        <w:t>При разработке рабочей программы учебной дисциплины в основу положены:</w:t>
      </w:r>
    </w:p>
    <w:p w:rsidR="00C931E6" w:rsidRPr="001E6786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B94C64" w:rsidRDefault="00C931E6" w:rsidP="001B19AD">
      <w:pPr>
        <w:pStyle w:val="a5"/>
        <w:numPr>
          <w:ilvl w:val="0"/>
          <w:numId w:val="23"/>
        </w:numPr>
        <w:ind w:hanging="720"/>
        <w:jc w:val="both"/>
        <w:rPr>
          <w:rFonts w:eastAsia="MS Mincho" w:cs="Times New Roman"/>
          <w:sz w:val="24"/>
          <w:szCs w:val="24"/>
        </w:rPr>
      </w:pPr>
      <w:bookmarkStart w:id="2" w:name="_Toc264543516"/>
      <w:bookmarkStart w:id="3" w:name="_Toc264543474"/>
      <w:r w:rsidRPr="004D6E40">
        <w:rPr>
          <w:rFonts w:eastAsia="MS Mincho" w:cs="Times New Roman"/>
          <w:sz w:val="24"/>
          <w:szCs w:val="24"/>
        </w:rPr>
        <w:t xml:space="preserve">ФГОС </w:t>
      </w:r>
      <w:proofErr w:type="gramStart"/>
      <w:r w:rsidRPr="004D6E40">
        <w:rPr>
          <w:rFonts w:eastAsia="MS Mincho" w:cs="Times New Roman"/>
          <w:sz w:val="24"/>
          <w:szCs w:val="24"/>
        </w:rPr>
        <w:t>ВО</w:t>
      </w:r>
      <w:proofErr w:type="gramEnd"/>
      <w:r w:rsidRPr="004D6E40">
        <w:rPr>
          <w:rFonts w:eastAsia="MS Mincho" w:cs="Times New Roman"/>
          <w:sz w:val="24"/>
          <w:szCs w:val="24"/>
        </w:rPr>
        <w:t xml:space="preserve"> </w:t>
      </w:r>
      <w:proofErr w:type="gramStart"/>
      <w:r w:rsidRPr="004D6E40">
        <w:rPr>
          <w:rFonts w:eastAsia="MS Mincho" w:cs="Times New Roman"/>
          <w:sz w:val="24"/>
          <w:szCs w:val="24"/>
        </w:rPr>
        <w:t>по</w:t>
      </w:r>
      <w:proofErr w:type="gramEnd"/>
      <w:r w:rsidRPr="004D6E40">
        <w:rPr>
          <w:rFonts w:eastAsia="MS Mincho" w:cs="Times New Roman"/>
          <w:sz w:val="24"/>
          <w:szCs w:val="24"/>
        </w:rPr>
        <w:t xml:space="preserve"> направлению подготовки </w:t>
      </w:r>
      <w:bookmarkStart w:id="4" w:name="_Toc264543519"/>
      <w:bookmarkStart w:id="5" w:name="_Toc264543477"/>
      <w:bookmarkEnd w:id="2"/>
      <w:bookmarkEnd w:id="3"/>
      <w:r w:rsidR="00B94C64" w:rsidRPr="004D6E40">
        <w:rPr>
          <w:rFonts w:cs="Times New Roman"/>
          <w:sz w:val="24"/>
          <w:szCs w:val="24"/>
        </w:rPr>
        <w:t>27.03.01 Стандартизация и метрология</w:t>
      </w:r>
      <w:r w:rsidRPr="004D6E40">
        <w:rPr>
          <w:rFonts w:eastAsia="Calibri" w:cs="Times New Roman"/>
          <w:sz w:val="24"/>
          <w:szCs w:val="24"/>
        </w:rPr>
        <w:t xml:space="preserve">, </w:t>
      </w:r>
      <w:r w:rsidRPr="004D6E40">
        <w:rPr>
          <w:rFonts w:eastAsia="MS Mincho" w:cs="Times New Roman"/>
          <w:sz w:val="24"/>
          <w:szCs w:val="24"/>
        </w:rPr>
        <w:t xml:space="preserve">утвержденный приказом Министерства образования и науки РФ от </w:t>
      </w:r>
      <w:r w:rsidR="00B94C64" w:rsidRPr="004D6E40">
        <w:rPr>
          <w:rFonts w:eastAsia="MS Mincho" w:cs="Times New Roman"/>
          <w:sz w:val="24"/>
          <w:szCs w:val="24"/>
        </w:rPr>
        <w:t xml:space="preserve">06.03.2015 </w:t>
      </w:r>
      <w:r w:rsidRPr="004D6E40">
        <w:rPr>
          <w:rFonts w:eastAsia="MS Mincho" w:cs="Times New Roman"/>
          <w:sz w:val="24"/>
          <w:szCs w:val="24"/>
        </w:rPr>
        <w:t>г.</w:t>
      </w:r>
      <w:bookmarkEnd w:id="4"/>
      <w:bookmarkEnd w:id="5"/>
      <w:r w:rsidR="00A1329C" w:rsidRPr="004D6E40">
        <w:rPr>
          <w:rFonts w:eastAsia="MS Mincho" w:cs="Times New Roman"/>
          <w:sz w:val="24"/>
          <w:szCs w:val="24"/>
        </w:rPr>
        <w:t xml:space="preserve"> №1</w:t>
      </w:r>
      <w:r w:rsidR="00B94C64" w:rsidRPr="004D6E40">
        <w:rPr>
          <w:rFonts w:eastAsia="MS Mincho" w:cs="Times New Roman"/>
          <w:sz w:val="24"/>
          <w:szCs w:val="24"/>
        </w:rPr>
        <w:t>68</w:t>
      </w:r>
      <w:r w:rsidR="00A1329C" w:rsidRPr="00B94C64">
        <w:rPr>
          <w:rFonts w:eastAsia="MS Mincho" w:cs="Times New Roman"/>
          <w:sz w:val="24"/>
          <w:szCs w:val="24"/>
        </w:rPr>
        <w:t>.</w:t>
      </w:r>
    </w:p>
    <w:p w:rsidR="001B19AD" w:rsidRPr="00B94C64" w:rsidRDefault="001B19AD" w:rsidP="001B19A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1B19AD" w:rsidRPr="00B94C64" w:rsidRDefault="001B19AD" w:rsidP="001B19AD">
      <w:pPr>
        <w:numPr>
          <w:ilvl w:val="0"/>
          <w:numId w:val="24"/>
        </w:numPr>
        <w:spacing w:after="0" w:line="24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bookmarkStart w:id="6" w:name="_Toc264543478"/>
      <w:bookmarkStart w:id="7" w:name="_Toc264543520"/>
      <w:r w:rsidRPr="00B94C64">
        <w:rPr>
          <w:rFonts w:ascii="Times New Roman" w:hAnsi="Times New Roman" w:cs="Times New Roman"/>
          <w:sz w:val="24"/>
          <w:szCs w:val="24"/>
        </w:rPr>
        <w:t>Основная профессиональная образовательная программа (далее – ОПОП) по</w:t>
      </w:r>
      <w:bookmarkEnd w:id="6"/>
      <w:bookmarkEnd w:id="7"/>
      <w:r w:rsidRPr="00B94C64">
        <w:rPr>
          <w:rFonts w:ascii="Times New Roman" w:hAnsi="Times New Roman" w:cs="Times New Roman"/>
          <w:sz w:val="24"/>
          <w:szCs w:val="24"/>
        </w:rPr>
        <w:t xml:space="preserve"> направлению подготовки </w:t>
      </w:r>
      <w:r w:rsidR="00B94C64" w:rsidRPr="00AE00E1">
        <w:rPr>
          <w:rFonts w:ascii="Times New Roman" w:hAnsi="Times New Roman" w:cs="Times New Roman"/>
          <w:sz w:val="24"/>
          <w:szCs w:val="24"/>
        </w:rPr>
        <w:t>27.03.01 Стандартизация и метрология</w:t>
      </w:r>
      <w:r w:rsidR="00D601FB" w:rsidRPr="00B94C64">
        <w:rPr>
          <w:rFonts w:ascii="Times New Roman" w:hAnsi="Times New Roman" w:cs="Times New Roman"/>
          <w:sz w:val="24"/>
          <w:szCs w:val="24"/>
        </w:rPr>
        <w:t xml:space="preserve"> </w:t>
      </w:r>
      <w:r w:rsidRPr="00B94C64">
        <w:rPr>
          <w:rFonts w:ascii="Times New Roman" w:hAnsi="Times New Roman" w:cs="Times New Roman"/>
          <w:sz w:val="24"/>
          <w:szCs w:val="24"/>
        </w:rPr>
        <w:t xml:space="preserve">для профиля </w:t>
      </w:r>
      <w:r w:rsidR="00B94C64" w:rsidRPr="00B94C64">
        <w:rPr>
          <w:rFonts w:ascii="Times New Roman" w:hAnsi="Times New Roman" w:cs="Times New Roman"/>
          <w:sz w:val="24"/>
          <w:szCs w:val="24"/>
        </w:rPr>
        <w:t>Стандартизация и сертификация в текстильной и легкой промышленности</w:t>
      </w:r>
      <w:r w:rsidRPr="00B94C64">
        <w:rPr>
          <w:rFonts w:ascii="Times New Roman" w:hAnsi="Times New Roman" w:cs="Times New Roman"/>
          <w:sz w:val="24"/>
          <w:szCs w:val="24"/>
        </w:rPr>
        <w:t>, утве</w:t>
      </w:r>
      <w:r w:rsidRPr="00B94C64">
        <w:rPr>
          <w:rFonts w:ascii="Times New Roman" w:hAnsi="Times New Roman" w:cs="Times New Roman"/>
          <w:sz w:val="24"/>
          <w:szCs w:val="24"/>
        </w:rPr>
        <w:t>р</w:t>
      </w:r>
      <w:r w:rsidRPr="00B94C64">
        <w:rPr>
          <w:rFonts w:ascii="Times New Roman" w:hAnsi="Times New Roman" w:cs="Times New Roman"/>
          <w:sz w:val="24"/>
          <w:szCs w:val="24"/>
        </w:rPr>
        <w:t>жденная Ученым советом университета</w:t>
      </w:r>
      <w:r w:rsidR="001E6786" w:rsidRPr="00B94C64">
        <w:rPr>
          <w:rFonts w:ascii="Times New Roman" w:hAnsi="Times New Roman" w:cs="Times New Roman"/>
          <w:sz w:val="24"/>
          <w:szCs w:val="24"/>
        </w:rPr>
        <w:t xml:space="preserve"> 28.06.2018 г., </w:t>
      </w:r>
      <w:r w:rsidRPr="00B94C64">
        <w:rPr>
          <w:rFonts w:ascii="Times New Roman" w:hAnsi="Times New Roman" w:cs="Times New Roman"/>
          <w:sz w:val="24"/>
          <w:szCs w:val="24"/>
        </w:rPr>
        <w:t>протокол №</w:t>
      </w:r>
      <w:r w:rsidR="001E6786" w:rsidRPr="00B94C64">
        <w:rPr>
          <w:rFonts w:ascii="Times New Roman" w:hAnsi="Times New Roman" w:cs="Times New Roman"/>
          <w:sz w:val="24"/>
          <w:szCs w:val="24"/>
        </w:rPr>
        <w:t>8.</w:t>
      </w:r>
    </w:p>
    <w:p w:rsidR="00C931E6" w:rsidRPr="00B94C64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азработчик</w:t>
      </w:r>
      <w:r w:rsidR="001B19A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и</w:t>
      </w: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:</w:t>
      </w:r>
    </w:p>
    <w:p w:rsidR="00162AF6" w:rsidRPr="00162AF6" w:rsidRDefault="00162AF6" w:rsidP="00162AF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4163" w:type="pct"/>
        <w:jc w:val="center"/>
        <w:tblLook w:val="01E0" w:firstRow="1" w:lastRow="1" w:firstColumn="1" w:lastColumn="1" w:noHBand="0" w:noVBand="0"/>
      </w:tblPr>
      <w:tblGrid>
        <w:gridCol w:w="2169"/>
        <w:gridCol w:w="2679"/>
        <w:gridCol w:w="3121"/>
      </w:tblGrid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Бугримов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А.Л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Родэ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С.В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</w:tr>
    </w:tbl>
    <w:p w:rsidR="00162AF6" w:rsidRDefault="00162AF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8" w:name="_Toc264543521"/>
      <w:bookmarkStart w:id="9" w:name="_Toc264543479"/>
    </w:p>
    <w:p w:rsidR="00C931E6" w:rsidRPr="0063232A" w:rsidRDefault="00C931E6" w:rsidP="00C931E6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576F8E" w:rsidRDefault="00C931E6" w:rsidP="006D01BD">
      <w:pPr>
        <w:spacing w:after="0" w:line="240" w:lineRule="auto"/>
        <w:ind w:firstLine="709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>Рабочая программа учебной дисциплины рассмотрена и утверждена на заседании кафедры</w:t>
      </w:r>
      <w:bookmarkEnd w:id="8"/>
      <w:bookmarkEnd w:id="9"/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физики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2</w:t>
      </w:r>
      <w:r w:rsidR="00D936A6">
        <w:rPr>
          <w:rFonts w:ascii="Times New Roman" w:eastAsia="MS Mincho" w:hAnsi="Times New Roman" w:cs="Times New Roman"/>
          <w:sz w:val="24"/>
          <w:szCs w:val="24"/>
          <w:lang w:eastAsia="ru-RU"/>
        </w:rPr>
        <w:t>5 мая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201</w:t>
      </w:r>
      <w:r w:rsidR="00D936A6">
        <w:rPr>
          <w:rFonts w:ascii="Times New Roman" w:eastAsia="MS Mincho" w:hAnsi="Times New Roman" w:cs="Times New Roman"/>
          <w:sz w:val="24"/>
          <w:szCs w:val="24"/>
          <w:lang w:eastAsia="ru-RU"/>
        </w:rPr>
        <w:t>8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г., протокол № 1</w:t>
      </w: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6D01BD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6D01BD" w:rsidRPr="0063232A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уководитель ОПОП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    ________________             </w:t>
      </w: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10" w:name="_Toc264543523"/>
      <w:bookmarkStart w:id="11" w:name="_Toc264543481"/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Заведующий кафедрой</w:t>
      </w: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________________             </w:t>
      </w:r>
      <w:bookmarkEnd w:id="10"/>
      <w:bookmarkEnd w:id="11"/>
    </w:p>
    <w:p w:rsidR="00C931E6" w:rsidRPr="0063232A" w:rsidRDefault="00C931E6" w:rsidP="00C931E6">
      <w:pPr>
        <w:tabs>
          <w:tab w:val="left" w:pos="567"/>
          <w:tab w:val="left" w:pos="4678"/>
          <w:tab w:val="left" w:pos="7230"/>
        </w:tabs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12" w:name="_Toc264543525"/>
      <w:bookmarkStart w:id="13" w:name="_Toc264543483"/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Директор института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    ________________               </w:t>
      </w:r>
    </w:p>
    <w:p w:rsidR="006D01BD" w:rsidRPr="0063232A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bookmarkEnd w:id="12"/>
    <w:bookmarkEnd w:id="13"/>
    <w:p w:rsidR="00C931E6" w:rsidRPr="0063232A" w:rsidRDefault="00C931E6" w:rsidP="00D936A6">
      <w:pPr>
        <w:spacing w:after="0" w:line="240" w:lineRule="auto"/>
        <w:ind w:firstLine="709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</w:p>
    <w:p w:rsidR="006D01BD" w:rsidRDefault="006D01BD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E4B79" w:rsidRDefault="003E4B79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6C0F94" w:rsidRPr="001B19AD" w:rsidRDefault="006C0F94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01BD">
        <w:rPr>
          <w:rFonts w:ascii="Times New Roman" w:hAnsi="Times New Roman" w:cs="Times New Roman"/>
          <w:b/>
          <w:sz w:val="24"/>
          <w:szCs w:val="24"/>
        </w:rPr>
        <w:t>1. МЕСТО УЧЕБНОЙ ДИСЦИПЛИНЫ В СТРУКТУРЕ ОПОП</w:t>
      </w:r>
    </w:p>
    <w:p w:rsidR="00C931E6" w:rsidRPr="006D01BD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сциплина «Физика» включена в базовую часть Блока 1.</w:t>
      </w: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01BD" w:rsidRPr="00842249" w:rsidRDefault="00842249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42249">
        <w:rPr>
          <w:rFonts w:ascii="Times New Roman" w:hAnsi="Times New Roman" w:cs="Times New Roman"/>
          <w:b/>
          <w:sz w:val="24"/>
          <w:szCs w:val="24"/>
        </w:rPr>
        <w:t xml:space="preserve">2. КОМПЕТЕНЦИИ </w:t>
      </w:r>
      <w:proofErr w:type="gramStart"/>
      <w:r w:rsidRPr="00842249">
        <w:rPr>
          <w:rFonts w:ascii="Times New Roman" w:hAnsi="Times New Roman" w:cs="Times New Roman"/>
          <w:b/>
          <w:sz w:val="24"/>
          <w:szCs w:val="24"/>
        </w:rPr>
        <w:t>ОБУЧАЮЩЕГОСЯ</w:t>
      </w:r>
      <w:proofErr w:type="gramEnd"/>
      <w:r w:rsidRPr="00842249">
        <w:rPr>
          <w:rFonts w:ascii="Times New Roman" w:hAnsi="Times New Roman" w:cs="Times New Roman"/>
          <w:b/>
          <w:sz w:val="24"/>
          <w:szCs w:val="24"/>
        </w:rPr>
        <w:t>, ФОРМИРУЕМЫЕ В РАМКАХ ИЗУЧ</w:t>
      </w:r>
      <w:r w:rsidRPr="00842249">
        <w:rPr>
          <w:rFonts w:ascii="Times New Roman" w:hAnsi="Times New Roman" w:cs="Times New Roman"/>
          <w:b/>
          <w:sz w:val="24"/>
          <w:szCs w:val="24"/>
        </w:rPr>
        <w:t>А</w:t>
      </w:r>
      <w:r w:rsidRPr="00842249">
        <w:rPr>
          <w:rFonts w:ascii="Times New Roman" w:hAnsi="Times New Roman" w:cs="Times New Roman"/>
          <w:b/>
          <w:sz w:val="24"/>
          <w:szCs w:val="24"/>
        </w:rPr>
        <w:t>ЕМОЙ ДИСЦИПЛИНЫ</w:t>
      </w:r>
    </w:p>
    <w:p w:rsidR="006D01BD" w:rsidRDefault="00842249" w:rsidP="0084224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8080"/>
      </w:tblGrid>
      <w:tr w:rsidR="00842249" w:rsidRPr="00842249" w:rsidTr="003E4B79">
        <w:tc>
          <w:tcPr>
            <w:tcW w:w="1418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д ко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петенции </w:t>
            </w:r>
          </w:p>
        </w:tc>
        <w:tc>
          <w:tcPr>
            <w:tcW w:w="8080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Формулировка </w:t>
            </w:r>
          </w:p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мпетенций в соответствии с ФГОС </w:t>
            </w:r>
            <w:proofErr w:type="gramStart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О</w:t>
            </w:r>
            <w:proofErr w:type="gramEnd"/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A6C5D" w:rsidRPr="003A6C5D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842249" w:rsidRPr="003A6C5D" w:rsidRDefault="00842249" w:rsidP="00B94C6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3A6C5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-</w:t>
            </w:r>
            <w:r w:rsidR="00B94C6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080" w:type="dxa"/>
            <w:shd w:val="clear" w:color="auto" w:fill="auto"/>
          </w:tcPr>
          <w:p w:rsidR="00842249" w:rsidRPr="00B94C64" w:rsidRDefault="00B94C64" w:rsidP="00F1224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highlight w:val="yellow"/>
              </w:rPr>
            </w:pPr>
            <w:r w:rsidRPr="00B94C6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особность к самоорганизации и самообразованию</w:t>
            </w:r>
          </w:p>
        </w:tc>
      </w:tr>
    </w:tbl>
    <w:p w:rsidR="00842249" w:rsidRPr="00237814" w:rsidRDefault="00842249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 СТРУКТУРА УЧЕБНОЙ ДИСЦИПЛИНЫ</w:t>
      </w: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 xml:space="preserve">3.1 Структура учебной дисциплины для </w:t>
      </w:r>
      <w:proofErr w:type="gramStart"/>
      <w:r w:rsidRPr="00237814">
        <w:rPr>
          <w:rFonts w:ascii="Times New Roman" w:hAnsi="Times New Roman" w:cs="Times New Roman"/>
          <w:b/>
          <w:bCs/>
        </w:rPr>
        <w:t>обучающихся</w:t>
      </w:r>
      <w:proofErr w:type="gramEnd"/>
      <w:r w:rsidRPr="00237814">
        <w:rPr>
          <w:rFonts w:ascii="Times New Roman" w:hAnsi="Times New Roman" w:cs="Times New Roman"/>
          <w:b/>
          <w:bCs/>
        </w:rPr>
        <w:t xml:space="preserve"> очной  формы обучения</w:t>
      </w:r>
    </w:p>
    <w:p w:rsidR="00237814" w:rsidRPr="00FC72AD" w:rsidRDefault="00237814" w:rsidP="0023781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497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94"/>
        <w:gridCol w:w="2693"/>
        <w:gridCol w:w="993"/>
        <w:gridCol w:w="992"/>
        <w:gridCol w:w="992"/>
        <w:gridCol w:w="992"/>
        <w:gridCol w:w="1063"/>
      </w:tblGrid>
      <w:tr w:rsidR="00237814" w:rsidRPr="007026B2" w:rsidTr="00237814">
        <w:trPr>
          <w:jc w:val="center"/>
        </w:trPr>
        <w:tc>
          <w:tcPr>
            <w:tcW w:w="4486" w:type="dxa"/>
            <w:gridSpan w:val="2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3969" w:type="dxa"/>
            <w:gridSpan w:val="4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сциплины по семестрам</w:t>
            </w:r>
          </w:p>
        </w:tc>
        <w:tc>
          <w:tcPr>
            <w:tcW w:w="106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</w:t>
            </w:r>
            <w:r w:rsidRPr="00E94CC0">
              <w:rPr>
                <w:b/>
                <w:bCs/>
                <w:sz w:val="22"/>
                <w:szCs w:val="22"/>
              </w:rPr>
              <w:t>о</w:t>
            </w:r>
            <w:r w:rsidRPr="00E94CC0">
              <w:rPr>
                <w:b/>
                <w:bCs/>
                <w:sz w:val="22"/>
                <w:szCs w:val="22"/>
              </w:rPr>
              <w:t>е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  <w:vMerge/>
          </w:tcPr>
          <w:p w:rsidR="00237814" w:rsidRPr="00E94CC0" w:rsidRDefault="00237814" w:rsidP="00237814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993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1063" w:type="dxa"/>
            <w:vMerge/>
          </w:tcPr>
          <w:p w:rsidR="00237814" w:rsidRPr="007026B2" w:rsidRDefault="00237814" w:rsidP="00237814">
            <w:pPr>
              <w:tabs>
                <w:tab w:val="right" w:leader="underscore" w:pos="9639"/>
              </w:tabs>
              <w:spacing w:after="0" w:line="240" w:lineRule="auto"/>
              <w:ind w:hanging="48"/>
              <w:jc w:val="both"/>
              <w:rPr>
                <w:bCs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993" w:type="dxa"/>
          </w:tcPr>
          <w:p w:rsidR="00237814" w:rsidRPr="005F721C" w:rsidRDefault="003626F3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835631" w:rsidP="0083563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3626F3" w:rsidP="0083563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835631">
              <w:rPr>
                <w:bCs/>
                <w:sz w:val="20"/>
                <w:szCs w:val="20"/>
              </w:rPr>
              <w:t>1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16</w:t>
            </w:r>
          </w:p>
        </w:tc>
        <w:tc>
          <w:tcPr>
            <w:tcW w:w="992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0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96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993" w:type="dxa"/>
          </w:tcPr>
          <w:p w:rsidR="00237814" w:rsidRPr="00E94CC0" w:rsidRDefault="00835631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835631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85</w:t>
            </w: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063" w:type="dxa"/>
          </w:tcPr>
          <w:p w:rsidR="00237814" w:rsidRPr="00E94CC0" w:rsidRDefault="00835631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57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993" w:type="dxa"/>
          </w:tcPr>
          <w:p w:rsidR="00237814" w:rsidRPr="005F721C" w:rsidRDefault="00237814" w:rsidP="003A6C5D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835631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D53EF6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BB67CC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0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993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7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BB67CC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5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993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8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D53EF6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BB67CC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2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</w:t>
            </w:r>
            <w:proofErr w:type="gramStart"/>
            <w:r>
              <w:rPr>
                <w:bCs/>
                <w:sz w:val="22"/>
                <w:szCs w:val="22"/>
              </w:rPr>
              <w:t>ИЗ</w:t>
            </w:r>
            <w:proofErr w:type="gramEnd"/>
            <w:r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местре</w:t>
            </w:r>
            <w:proofErr w:type="gramStart"/>
            <w:r>
              <w:rPr>
                <w:b/>
                <w:bCs/>
                <w:sz w:val="22"/>
                <w:szCs w:val="22"/>
              </w:rPr>
              <w:t xml:space="preserve"> ,</w:t>
            </w:r>
            <w:proofErr w:type="gramEnd"/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90</w:t>
            </w:r>
          </w:p>
        </w:tc>
        <w:tc>
          <w:tcPr>
            <w:tcW w:w="992" w:type="dxa"/>
          </w:tcPr>
          <w:p w:rsidR="00237814" w:rsidRPr="005F721C" w:rsidRDefault="00835631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0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BB67CC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40</w:t>
            </w:r>
          </w:p>
        </w:tc>
      </w:tr>
      <w:tr w:rsidR="00237814" w:rsidRPr="007026B2" w:rsidTr="00237814">
        <w:trPr>
          <w:jc w:val="center"/>
        </w:trPr>
        <w:tc>
          <w:tcPr>
            <w:tcW w:w="4486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ер</w:t>
            </w:r>
            <w:r>
              <w:rPr>
                <w:b/>
                <w:bCs/>
                <w:sz w:val="22"/>
                <w:szCs w:val="22"/>
              </w:rPr>
              <w:t>и</w:t>
            </w:r>
            <w:r w:rsidR="00450154">
              <w:rPr>
                <w:b/>
                <w:bCs/>
                <w:sz w:val="22"/>
                <w:szCs w:val="22"/>
              </w:rPr>
              <w:t>од промежуточной аттестации</w:t>
            </w:r>
            <w:r>
              <w:rPr>
                <w:b/>
                <w:bCs/>
                <w:sz w:val="22"/>
                <w:szCs w:val="22"/>
              </w:rPr>
              <w:t>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9518" w:type="dxa"/>
            <w:gridSpan w:val="7"/>
          </w:tcPr>
          <w:p w:rsidR="00237814" w:rsidRPr="00E94CC0" w:rsidRDefault="00237814" w:rsidP="0045015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</w:t>
            </w:r>
            <w:proofErr w:type="gramStart"/>
            <w:r w:rsidRPr="00E94CC0">
              <w:rPr>
                <w:bCs/>
                <w:sz w:val="22"/>
                <w:szCs w:val="22"/>
              </w:rPr>
              <w:t>.з</w:t>
            </w:r>
            <w:proofErr w:type="gramEnd"/>
            <w:r w:rsidRPr="00E94CC0">
              <w:rPr>
                <w:bCs/>
                <w:sz w:val="22"/>
                <w:szCs w:val="22"/>
              </w:rPr>
              <w:t>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99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237814">
        <w:trPr>
          <w:jc w:val="center"/>
        </w:trPr>
        <w:tc>
          <w:tcPr>
            <w:tcW w:w="1793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693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993" w:type="dxa"/>
          </w:tcPr>
          <w:p w:rsidR="00237814" w:rsidRPr="005F721C" w:rsidRDefault="0083563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4</w:t>
            </w:r>
          </w:p>
        </w:tc>
        <w:tc>
          <w:tcPr>
            <w:tcW w:w="992" w:type="dxa"/>
          </w:tcPr>
          <w:p w:rsidR="00237814" w:rsidRPr="005F721C" w:rsidRDefault="00835631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BB67CC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99</w:t>
            </w:r>
          </w:p>
        </w:tc>
      </w:tr>
    </w:tbl>
    <w:p w:rsidR="00237814" w:rsidRDefault="00237814" w:rsidP="00237814">
      <w:pPr>
        <w:pStyle w:val="Default"/>
        <w:jc w:val="both"/>
        <w:rPr>
          <w:b/>
          <w:bCs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Default="0045015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50154" w:rsidSect="007C71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4E7A" w:rsidRPr="00450154" w:rsidRDefault="00604E7A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 xml:space="preserve">4. СОДЕРЖАНИЕ РАЗДЕЛОВ УЧЕБНОЙ ДИСЦИПЛИНЫ </w:t>
      </w: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3</w:t>
      </w:r>
    </w:p>
    <w:tbl>
      <w:tblPr>
        <w:tblW w:w="147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969"/>
        <w:gridCol w:w="567"/>
        <w:gridCol w:w="2410"/>
        <w:gridCol w:w="567"/>
        <w:gridCol w:w="2410"/>
        <w:gridCol w:w="567"/>
        <w:gridCol w:w="709"/>
        <w:gridCol w:w="2126"/>
      </w:tblGrid>
      <w:tr w:rsidR="00450154" w:rsidRPr="00A03834" w:rsidTr="007A79DE">
        <w:tc>
          <w:tcPr>
            <w:tcW w:w="1418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ание р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й д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иплины </w:t>
            </w:r>
          </w:p>
        </w:tc>
        <w:tc>
          <w:tcPr>
            <w:tcW w:w="4536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екции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ракт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ских (семинарских) занятий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лабор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по учебному плану </w:t>
            </w:r>
          </w:p>
          <w:p w:rsidR="00450154" w:rsidRPr="00A03834" w:rsidRDefault="00450154" w:rsidP="00450154">
            <w:pPr>
              <w:spacing w:after="0" w:line="240" w:lineRule="auto"/>
              <w:ind w:right="113"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26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0154" w:rsidRPr="00A03834" w:rsidRDefault="00450154" w:rsidP="00515902">
            <w:pPr>
              <w:spacing w:after="0" w:line="240" w:lineRule="auto"/>
              <w:ind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Форма текущего и промежуточ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го контроля успеваемости (оценочные  средства)</w:t>
            </w:r>
          </w:p>
        </w:tc>
      </w:tr>
      <w:tr w:rsidR="00450154" w:rsidRPr="00A03834" w:rsidTr="007A79DE">
        <w:trPr>
          <w:cantSplit/>
          <w:trHeight w:val="1727"/>
        </w:trPr>
        <w:tc>
          <w:tcPr>
            <w:tcW w:w="1418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тика 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практического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нятия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2A5D49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 лаборато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ной работы</w:t>
            </w:r>
          </w:p>
        </w:tc>
        <w:tc>
          <w:tcPr>
            <w:tcW w:w="567" w:type="dxa"/>
            <w:textDirection w:val="btLr"/>
            <w:vAlign w:val="bottom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кость, час</w:t>
            </w:r>
          </w:p>
        </w:tc>
        <w:tc>
          <w:tcPr>
            <w:tcW w:w="709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3834" w:rsidRPr="00A03834" w:rsidTr="007A79DE">
        <w:tc>
          <w:tcPr>
            <w:tcW w:w="14743" w:type="dxa"/>
            <w:gridSpan w:val="9"/>
          </w:tcPr>
          <w:p w:rsidR="00A03834" w:rsidRPr="00A03834" w:rsidRDefault="00A03834" w:rsidP="00A038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 w:rsidR="00BC5D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  <w:tr w:rsidR="00BC5DBE" w:rsidRPr="00A03834" w:rsidTr="007A79DE">
        <w:trPr>
          <w:trHeight w:val="323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Механи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Кинематика поступательного и вращательного дви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Скорость и ускорение при кри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нейном движени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Принципы относительности Г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ле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Динамика поступ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жения. Законы сохранения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Динамика вращательного движ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ия твердого тела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Моменты инерции различных тел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7. Гироскоп. Прецессия гироскопа.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Кинематика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тупательного и вращ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Законы сохра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 энергии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Второй закон Ньютона для вращ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ельного движения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D94397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vAlign w:val="center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proofErr w:type="gramStart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gramEnd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, ЗЛР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Pr="00A03834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rPr>
          <w:trHeight w:val="331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Молек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у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ярная ф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зика и т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одинам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ое уравнение кинетич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ой теории газов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Законы  распределения 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аксв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а и Больцма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начало термодинамик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процессы</w:t>
            </w:r>
            <w:proofErr w:type="spell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уравнение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ол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опы</w:t>
            </w:r>
            <w:proofErr w:type="spellEnd"/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Средняя длина свободного пробега. Число столкновения в единице объема в единицу времен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Изопроцессы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Цикл Карно. КПД цикла Карно</w:t>
            </w: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D94397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535"/>
        </w:trPr>
        <w:tc>
          <w:tcPr>
            <w:tcW w:w="1418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lastRenderedPageBreak/>
              <w:t>Электр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атика и законы п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стоянного то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Закон Куло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Теорема Остроградского </w:t>
            </w:r>
            <w:proofErr w:type="gram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-Г</w:t>
            </w:r>
            <w:proofErr w:type="gram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усс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Работа в электростатическом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. Электроемкость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Закон Ома, закон Джоуля - Ленца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Правила Кирхгофа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943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Применение т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емы Гаусса для 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ы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числения полей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Закон Джоуля – Ленца и законы Ф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адея</w:t>
            </w:r>
          </w:p>
        </w:tc>
        <w:tc>
          <w:tcPr>
            <w:tcW w:w="567" w:type="dxa"/>
          </w:tcPr>
          <w:p w:rsidR="00BC5DBE" w:rsidRPr="00A03834" w:rsidRDefault="00D94397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Лабораторные р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ты в соответствии с графиком вып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ения</w:t>
            </w:r>
          </w:p>
        </w:tc>
        <w:tc>
          <w:tcPr>
            <w:tcW w:w="567" w:type="dxa"/>
          </w:tcPr>
          <w:p w:rsidR="00BC5DBE" w:rsidRPr="00A03834" w:rsidRDefault="00D94397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27"/>
        </w:trPr>
        <w:tc>
          <w:tcPr>
            <w:tcW w:w="5387" w:type="dxa"/>
            <w:gridSpan w:val="2"/>
          </w:tcPr>
          <w:p w:rsidR="00BC5DBE" w:rsidRPr="00A03834" w:rsidRDefault="00BC5DBE" w:rsidP="00604E7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9439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D9439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D94397" w:rsidP="00D9439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1"/>
        </w:trPr>
        <w:tc>
          <w:tcPr>
            <w:tcW w:w="14743" w:type="dxa"/>
            <w:gridSpan w:val="9"/>
          </w:tcPr>
          <w:p w:rsidR="00BC5DBE" w:rsidRPr="00A03834" w:rsidRDefault="00BC5DBE" w:rsidP="00604E7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</w:tr>
      <w:tr w:rsidR="00BC5DBE" w:rsidRPr="00A03834" w:rsidTr="007A79DE">
        <w:tc>
          <w:tcPr>
            <w:tcW w:w="1418" w:type="dxa"/>
          </w:tcPr>
          <w:p w:rsidR="00BC5DBE" w:rsidRPr="00A03834" w:rsidRDefault="00BC5DBE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магнетизм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агнитное поле тока. Закон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и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авар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-Лапласа (Б-С-Л) 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Теорема Гаусса и теорема Стокса для магнитного поля</w:t>
            </w:r>
          </w:p>
          <w:p w:rsidR="00BC5DBE" w:rsidRDefault="00BC5DBE" w:rsidP="00604E7A">
            <w:pPr>
              <w:pStyle w:val="a9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.Явление электромагнитной и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дукции. Генераторы постоянного и переменного тока.</w:t>
            </w:r>
          </w:p>
          <w:p w:rsidR="00BC5DBE" w:rsidRPr="00A03834" w:rsidRDefault="00BC5DBE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Прохождение переменного тока через цепь, содержащую 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емкость, индуктивность и активное сопротивление.</w:t>
            </w:r>
          </w:p>
        </w:tc>
        <w:tc>
          <w:tcPr>
            <w:tcW w:w="567" w:type="dxa"/>
          </w:tcPr>
          <w:p w:rsidR="00BC5DBE" w:rsidRPr="00A03834" w:rsidRDefault="00D53EF6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BC5DBE" w:rsidRPr="00A03834" w:rsidRDefault="00BC5DBE" w:rsidP="00E11E4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BC5DBE" w:rsidRPr="00A03834" w:rsidRDefault="00DC276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DC276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BC5DBE" w:rsidRPr="00A03834" w:rsidRDefault="00DC276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126" w:type="dxa"/>
            <w:vMerge w:val="restart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proofErr w:type="gramStart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  <w:proofErr w:type="gramEnd"/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, ЗЛР</w:t>
            </w:r>
          </w:p>
          <w:p w:rsidR="00604E7A" w:rsidRDefault="00604E7A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Pr="00A03834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c>
          <w:tcPr>
            <w:tcW w:w="1418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ые параметры колебаний. Математический, упругий, физи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ий маятники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Незатухающие, затухающие и вынужденные колебания. Резонанс</w:t>
            </w:r>
          </w:p>
          <w:p w:rsidR="00BC5DBE" w:rsidRDefault="00BC5DBE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Уравнения Максвелла</w:t>
            </w:r>
          </w:p>
          <w:p w:rsidR="00BC5DBE" w:rsidRDefault="00BC5DBE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.Уравнение волны и смысл вход</w:t>
            </w:r>
            <w:r>
              <w:rPr>
                <w:sz w:val="24"/>
                <w:szCs w:val="24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 xml:space="preserve">щих в него величин.  </w:t>
            </w:r>
          </w:p>
        </w:tc>
        <w:tc>
          <w:tcPr>
            <w:tcW w:w="567" w:type="dxa"/>
          </w:tcPr>
          <w:p w:rsidR="00BC5DBE" w:rsidRDefault="00BC5DBE" w:rsidP="00E11E45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DC276F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Default="00DC276F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c>
          <w:tcPr>
            <w:tcW w:w="1418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нтерференция 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Дифракция.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Явление дисперсии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Поляризация света.  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ойное лучепреломление</w:t>
            </w:r>
          </w:p>
          <w:p w:rsidR="00BC5DBE" w:rsidRDefault="00BC5DBE" w:rsidP="00604E7A">
            <w:pPr>
              <w:pStyle w:val="a9"/>
              <w:rPr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6.Законы излучения абсолютно 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 xml:space="preserve">черног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ла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.З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акон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Планка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Фотоэффект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Эффект Комптона.</w:t>
            </w:r>
          </w:p>
        </w:tc>
        <w:tc>
          <w:tcPr>
            <w:tcW w:w="567" w:type="dxa"/>
          </w:tcPr>
          <w:p w:rsidR="00BC5DBE" w:rsidRDefault="00BC5DBE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lastRenderedPageBreak/>
              <w:t>12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before="120"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DC276F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DC276F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c>
          <w:tcPr>
            <w:tcW w:w="1418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роение атома и атомного ядра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>Модель строения атома Томсона, Резерфорда, Бора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ериальные закономерности в спектре атома водорода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Строение ядра. </w:t>
            </w:r>
          </w:p>
          <w:p w:rsidR="00BC5DBE" w:rsidRDefault="00BC5DBE" w:rsidP="00604E7A">
            <w:pPr>
              <w:pStyle w:val="a9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.Методы регистрации излучений и элементарные частицы. </w:t>
            </w:r>
          </w:p>
        </w:tc>
        <w:tc>
          <w:tcPr>
            <w:tcW w:w="567" w:type="dxa"/>
          </w:tcPr>
          <w:p w:rsidR="00BC5DBE" w:rsidRDefault="00BC5DBE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DC276F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410" w:type="dxa"/>
          </w:tcPr>
          <w:p w:rsidR="00BC5DBE" w:rsidRDefault="00BC5DBE" w:rsidP="00DC276F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Default="00DC276F" w:rsidP="007A79D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88"/>
        </w:trPr>
        <w:tc>
          <w:tcPr>
            <w:tcW w:w="1418" w:type="dxa"/>
          </w:tcPr>
          <w:p w:rsidR="00BC5DBE" w:rsidRPr="00A03834" w:rsidRDefault="00BC5DBE" w:rsidP="00450154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C5DBE" w:rsidRPr="00A03834" w:rsidRDefault="00BC5DBE" w:rsidP="0045015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D53EF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10" w:type="dxa"/>
          </w:tcPr>
          <w:p w:rsidR="00BC5DBE" w:rsidRPr="00A03834" w:rsidRDefault="00BC5DBE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D94397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10" w:type="dxa"/>
          </w:tcPr>
          <w:p w:rsidR="00BC5DBE" w:rsidRPr="00A03834" w:rsidRDefault="00BC5DBE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DC276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09" w:type="dxa"/>
          </w:tcPr>
          <w:p w:rsidR="00BC5DBE" w:rsidRPr="00A03834" w:rsidRDefault="00BC5DBE" w:rsidP="00DC276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87"/>
        </w:trPr>
        <w:tc>
          <w:tcPr>
            <w:tcW w:w="11908" w:type="dxa"/>
            <w:gridSpan w:val="7"/>
          </w:tcPr>
          <w:p w:rsidR="00BC5DBE" w:rsidRPr="00A03834" w:rsidRDefault="00BC5DBE" w:rsidP="0045015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бщая трудоемкость в часах</w:t>
            </w:r>
          </w:p>
        </w:tc>
        <w:tc>
          <w:tcPr>
            <w:tcW w:w="709" w:type="dxa"/>
          </w:tcPr>
          <w:p w:rsidR="00BC5DBE" w:rsidRPr="00A03834" w:rsidRDefault="00DC276F" w:rsidP="004D5C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4D5CA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26" w:type="dxa"/>
          </w:tcPr>
          <w:p w:rsidR="00BC5DBE" w:rsidRPr="00A03834" w:rsidRDefault="00BC5DB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87DE1" w:rsidRPr="00450154" w:rsidRDefault="00387DE1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50154" w:rsidRDefault="00450154" w:rsidP="004501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50154">
        <w:rPr>
          <w:rFonts w:ascii="Times New Roman" w:hAnsi="Times New Roman" w:cs="Times New Roman"/>
          <w:b/>
          <w:sz w:val="24"/>
          <w:szCs w:val="24"/>
        </w:rPr>
        <w:t xml:space="preserve">5.  САМОСТОЯТЕЛЬНАЯ РАБОТА </w:t>
      </w:r>
      <w:proofErr w:type="gramStart"/>
      <w:r w:rsidRPr="00450154">
        <w:rPr>
          <w:rFonts w:ascii="Times New Roman" w:hAnsi="Times New Roman" w:cs="Times New Roman"/>
          <w:b/>
          <w:sz w:val="24"/>
          <w:szCs w:val="24"/>
        </w:rPr>
        <w:t>ОБУЧАЮЩИХСЯ</w:t>
      </w:r>
      <w:proofErr w:type="gramEnd"/>
    </w:p>
    <w:p w:rsidR="007A79DE" w:rsidRPr="007A79DE" w:rsidRDefault="007A79DE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387DE1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4</w:t>
      </w:r>
    </w:p>
    <w:tbl>
      <w:tblPr>
        <w:tblW w:w="49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9"/>
        <w:gridCol w:w="2579"/>
        <w:gridCol w:w="10134"/>
        <w:gridCol w:w="1139"/>
      </w:tblGrid>
      <w:tr w:rsidR="00450154" w:rsidRPr="00450154" w:rsidTr="00B67895">
        <w:trPr>
          <w:trHeight w:val="912"/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</w:t>
            </w:r>
            <w:proofErr w:type="gramEnd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бной дисц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ины</w:t>
            </w:r>
          </w:p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самостоятельной работы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уд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кость в часах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  <w:vAlign w:val="center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еместр № 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ханика</w:t>
            </w:r>
          </w:p>
        </w:tc>
        <w:tc>
          <w:tcPr>
            <w:tcW w:w="10134" w:type="dxa"/>
          </w:tcPr>
          <w:p w:rsidR="00450154" w:rsidRPr="00450154" w:rsidRDefault="00800013" w:rsidP="00387DE1">
            <w:pPr>
              <w:tabs>
                <w:tab w:val="num" w:pos="0"/>
                <w:tab w:val="left" w:pos="1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4D5CA7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лекулярная физика и термодинами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4D5CA7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Электростатика и з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оны постоянного т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4D5CA7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4D5CA7" w:rsidP="004D5CA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0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Семестр </w:t>
            </w:r>
            <w:r w:rsidR="00387D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</w:t>
            </w:r>
          </w:p>
        </w:tc>
      </w:tr>
      <w:tr w:rsidR="00387DE1" w:rsidRPr="00450154" w:rsidTr="00B67895">
        <w:trPr>
          <w:jc w:val="center"/>
        </w:trPr>
        <w:tc>
          <w:tcPr>
            <w:tcW w:w="89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257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10134" w:type="dxa"/>
          </w:tcPr>
          <w:p w:rsidR="00387DE1" w:rsidRPr="00450154" w:rsidRDefault="00387DE1" w:rsidP="00D1715D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387DE1" w:rsidRPr="00800013" w:rsidRDefault="006F7CBE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800013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</w:p>
        </w:tc>
        <w:tc>
          <w:tcPr>
            <w:tcW w:w="1139" w:type="dxa"/>
          </w:tcPr>
          <w:p w:rsidR="00450154" w:rsidRPr="00800013" w:rsidRDefault="006F7CBE" w:rsidP="006F7CB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 xml:space="preserve">Изучение лекционного материала, учебников, учебных пособий и подготовка к семинарам. 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7A79DE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4D5CA7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="007A79D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бщий объем самостоятельной работы </w:t>
            </w:r>
            <w:proofErr w:type="gramStart"/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учающегося</w:t>
            </w:r>
            <w:proofErr w:type="gramEnd"/>
          </w:p>
        </w:tc>
        <w:tc>
          <w:tcPr>
            <w:tcW w:w="1139" w:type="dxa"/>
          </w:tcPr>
          <w:p w:rsidR="00450154" w:rsidRPr="00450154" w:rsidRDefault="00800013" w:rsidP="004D5CA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4D5C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0</w:t>
            </w:r>
          </w:p>
        </w:tc>
      </w:tr>
    </w:tbl>
    <w:p w:rsidR="00450154" w:rsidRDefault="00450154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9DE" w:rsidRDefault="007A79DE" w:rsidP="007A79DE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A79DE" w:rsidRDefault="007A79DE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Pr="00387DE1" w:rsidRDefault="00387DE1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Default="00387DE1" w:rsidP="00450154">
      <w:pPr>
        <w:jc w:val="both"/>
        <w:rPr>
          <w:i/>
        </w:rPr>
      </w:pPr>
    </w:p>
    <w:p w:rsidR="00450154" w:rsidRDefault="00450154" w:rsidP="00450154">
      <w:pPr>
        <w:jc w:val="both"/>
        <w:rPr>
          <w:b/>
        </w:rPr>
        <w:sectPr w:rsidR="00450154" w:rsidSect="00450154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2108FF" w:rsidRDefault="002108FF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 ОЦЕНОЧНЫЕ СРЕДСТВА ДЛЯ ПРОВЕДЕНИЯ ТЕКУЩЕЙ И ПРОМЕЖУТО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>Ч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 xml:space="preserve">НОЙ АТТЕСТАЦИИ ПО ДИСЦИПЛИНЕ </w:t>
      </w:r>
    </w:p>
    <w:p w:rsidR="00E34513" w:rsidRPr="00E34513" w:rsidRDefault="00E34513" w:rsidP="00355C9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1</w:t>
      </w:r>
      <w:r w:rsidRPr="00E34513">
        <w:rPr>
          <w:rFonts w:ascii="Times New Roman" w:hAnsi="Times New Roman" w:cs="Times New Roman"/>
          <w:b/>
          <w:sz w:val="24"/>
          <w:szCs w:val="24"/>
        </w:rPr>
        <w:t xml:space="preserve"> Связь  результатов освоения дисциплины  с уровнем </w:t>
      </w:r>
      <w:proofErr w:type="spellStart"/>
      <w:r w:rsidRPr="00E34513">
        <w:rPr>
          <w:rFonts w:ascii="Times New Roman" w:hAnsi="Times New Roman" w:cs="Times New Roman"/>
          <w:b/>
          <w:sz w:val="24"/>
          <w:szCs w:val="24"/>
        </w:rPr>
        <w:t>сформированности</w:t>
      </w:r>
      <w:proofErr w:type="spellEnd"/>
      <w:r w:rsidRPr="00E34513">
        <w:rPr>
          <w:rFonts w:ascii="Times New Roman" w:hAnsi="Times New Roman" w:cs="Times New Roman"/>
          <w:b/>
          <w:sz w:val="24"/>
          <w:szCs w:val="24"/>
        </w:rPr>
        <w:t xml:space="preserve"> заявле</w:t>
      </w:r>
      <w:r w:rsidRPr="00E34513">
        <w:rPr>
          <w:rFonts w:ascii="Times New Roman" w:hAnsi="Times New Roman" w:cs="Times New Roman"/>
          <w:b/>
          <w:sz w:val="24"/>
          <w:szCs w:val="24"/>
        </w:rPr>
        <w:t>н</w:t>
      </w:r>
      <w:r w:rsidRPr="00E34513">
        <w:rPr>
          <w:rFonts w:ascii="Times New Roman" w:hAnsi="Times New Roman" w:cs="Times New Roman"/>
          <w:b/>
          <w:sz w:val="24"/>
          <w:szCs w:val="24"/>
        </w:rPr>
        <w:t>ных компетенций в рамках изучаемой дисциплины</w:t>
      </w:r>
    </w:p>
    <w:p w:rsidR="00E34513" w:rsidRPr="00E34513" w:rsidRDefault="00E34513" w:rsidP="00E34513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5</w:t>
      </w:r>
    </w:p>
    <w:tbl>
      <w:tblPr>
        <w:tblW w:w="496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1"/>
        <w:gridCol w:w="6137"/>
        <w:gridCol w:w="1702"/>
      </w:tblGrid>
      <w:tr w:rsidR="00E34513" w:rsidRPr="00E34513" w:rsidTr="00997249">
        <w:tc>
          <w:tcPr>
            <w:tcW w:w="874" w:type="pct"/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и</w:t>
            </w:r>
          </w:p>
        </w:tc>
        <w:tc>
          <w:tcPr>
            <w:tcW w:w="3230" w:type="pct"/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овни </w:t>
            </w:r>
            <w:proofErr w:type="spellStart"/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сформированности</w:t>
            </w:r>
            <w:proofErr w:type="spellEnd"/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явленных компетенций  в рамках  изучаемой дисциплины</w:t>
            </w:r>
          </w:p>
        </w:tc>
        <w:tc>
          <w:tcPr>
            <w:tcW w:w="896" w:type="pct"/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ы</w:t>
            </w:r>
          </w:p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</w:tr>
      <w:tr w:rsidR="00E34513" w:rsidRPr="00E34513" w:rsidTr="00EC030E">
        <w:trPr>
          <w:trHeight w:val="1104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E34513" w:rsidRPr="00E34513" w:rsidRDefault="00E34513" w:rsidP="00997249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19A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К-</w:t>
            </w:r>
            <w:r w:rsidR="009972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3229" w:type="pct"/>
            <w:tcBorders>
              <w:bottom w:val="single" w:sz="4" w:space="0" w:color="auto"/>
            </w:tcBorders>
            <w:vAlign w:val="center"/>
          </w:tcPr>
          <w:p w:rsidR="00E34513" w:rsidRPr="0072341E" w:rsidRDefault="00E34513" w:rsidP="007234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72341E" w:rsidRPr="0072341E" w:rsidRDefault="0072341E" w:rsidP="0072341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Знать    принципы самоорганизации и самообразования.</w:t>
            </w:r>
          </w:p>
          <w:p w:rsidR="0072341E" w:rsidRPr="0072341E" w:rsidRDefault="0072341E" w:rsidP="0072341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Уметь   планировать свою деятельность по самоорган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зации и самообразованию.</w:t>
            </w:r>
          </w:p>
          <w:p w:rsidR="00E34513" w:rsidRPr="0072341E" w:rsidRDefault="0072341E" w:rsidP="0072341E">
            <w:pPr>
              <w:spacing w:after="0" w:line="240" w:lineRule="auto"/>
              <w:ind w:lef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E34513" w:rsidRPr="00E34513" w:rsidTr="00EC030E">
        <w:trPr>
          <w:trHeight w:val="1104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29" w:type="pct"/>
            <w:tcBorders>
              <w:bottom w:val="single" w:sz="4" w:space="0" w:color="auto"/>
            </w:tcBorders>
            <w:vAlign w:val="center"/>
          </w:tcPr>
          <w:p w:rsidR="00E34513" w:rsidRPr="0072341E" w:rsidRDefault="00E34513" w:rsidP="007234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72341E" w:rsidRPr="0072341E" w:rsidRDefault="0072341E" w:rsidP="0072341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Знать    современное состояние естествознания для формулирования содержания личностного развития.</w:t>
            </w:r>
          </w:p>
          <w:p w:rsidR="0072341E" w:rsidRPr="0072341E" w:rsidRDefault="0072341E" w:rsidP="0072341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Уметь  ставить перед собой задачи личностного разв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  <w:p w:rsidR="00E34513" w:rsidRPr="0072341E" w:rsidRDefault="0072341E" w:rsidP="0072341E">
            <w:pPr>
              <w:spacing w:after="0" w:line="240" w:lineRule="auto"/>
              <w:ind w:lef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E34513" w:rsidRPr="00E34513" w:rsidTr="00EC030E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29" w:type="pct"/>
            <w:tcBorders>
              <w:bottom w:val="single" w:sz="4" w:space="0" w:color="auto"/>
            </w:tcBorders>
            <w:vAlign w:val="center"/>
          </w:tcPr>
          <w:p w:rsidR="00E34513" w:rsidRPr="0072341E" w:rsidRDefault="00E34513" w:rsidP="007234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72341E" w:rsidRPr="0072341E" w:rsidRDefault="0072341E" w:rsidP="0072341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Знать   современное состояние естествознания для фо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</w:t>
            </w:r>
          </w:p>
          <w:p w:rsidR="0072341E" w:rsidRPr="0072341E" w:rsidRDefault="0072341E" w:rsidP="0072341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Уметь  разрабатывать и осуществлять свою собстве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ную программу личностного развития.</w:t>
            </w:r>
          </w:p>
          <w:p w:rsidR="00B67895" w:rsidRPr="0072341E" w:rsidRDefault="0072341E" w:rsidP="0072341E">
            <w:pPr>
              <w:spacing w:after="0" w:line="240" w:lineRule="auto"/>
              <w:ind w:lef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Владеть методами и приемами самоорганизации и сам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2341E">
              <w:rPr>
                <w:rFonts w:ascii="Times New Roman" w:hAnsi="Times New Roman" w:cs="Times New Roman"/>
                <w:sz w:val="24"/>
                <w:szCs w:val="24"/>
              </w:rPr>
              <w:t>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E34513" w:rsidRPr="00E34513" w:rsidTr="00EC030E">
        <w:trPr>
          <w:trHeight w:val="276"/>
        </w:trPr>
        <w:tc>
          <w:tcPr>
            <w:tcW w:w="4104" w:type="pct"/>
            <w:gridSpan w:val="2"/>
            <w:vAlign w:val="center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ирующая оценка</w:t>
            </w:r>
          </w:p>
        </w:tc>
        <w:tc>
          <w:tcPr>
            <w:tcW w:w="896" w:type="pct"/>
            <w:vAlign w:val="center"/>
          </w:tcPr>
          <w:p w:rsidR="00E34513" w:rsidRPr="00E34513" w:rsidRDefault="00E34513" w:rsidP="00726D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67895" w:rsidRDefault="00B67895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108FF" w:rsidRPr="00E34513" w:rsidRDefault="002108FF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34513" w:rsidRP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sz w:val="24"/>
          <w:szCs w:val="24"/>
        </w:rPr>
        <w:t>6.2 Оценочные средства для студентов с ограниченными возможностями здоровья</w:t>
      </w:r>
    </w:p>
    <w:p w:rsidR="00E34513" w:rsidRPr="00E34513" w:rsidRDefault="00E34513" w:rsidP="00E345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4513">
        <w:rPr>
          <w:rFonts w:ascii="Times New Roman" w:hAnsi="Times New Roman" w:cs="Times New Roman"/>
          <w:sz w:val="24"/>
          <w:szCs w:val="24"/>
        </w:rPr>
        <w:t>Оценочные средства для лиц с ограниченными возможностями здоровья выбир</w:t>
      </w:r>
      <w:r w:rsidRPr="00E34513">
        <w:rPr>
          <w:rFonts w:ascii="Times New Roman" w:hAnsi="Times New Roman" w:cs="Times New Roman"/>
          <w:sz w:val="24"/>
          <w:szCs w:val="24"/>
        </w:rPr>
        <w:t>а</w:t>
      </w:r>
      <w:r w:rsidRPr="00E34513">
        <w:rPr>
          <w:rFonts w:ascii="Times New Roman" w:hAnsi="Times New Roman" w:cs="Times New Roman"/>
          <w:sz w:val="24"/>
          <w:szCs w:val="24"/>
        </w:rPr>
        <w:t>ются с учетом особенностей их психофизического развития, индивидуальных возможн</w:t>
      </w:r>
      <w:r w:rsidRPr="00E34513">
        <w:rPr>
          <w:rFonts w:ascii="Times New Roman" w:hAnsi="Times New Roman" w:cs="Times New Roman"/>
          <w:sz w:val="24"/>
          <w:szCs w:val="24"/>
        </w:rPr>
        <w:t>о</w:t>
      </w:r>
      <w:r w:rsidRPr="00E34513">
        <w:rPr>
          <w:rFonts w:ascii="Times New Roman" w:hAnsi="Times New Roman" w:cs="Times New Roman"/>
          <w:sz w:val="24"/>
          <w:szCs w:val="24"/>
        </w:rPr>
        <w:t>стей и состояния здоровья.</w:t>
      </w:r>
    </w:p>
    <w:p w:rsidR="00E34513" w:rsidRPr="00E34513" w:rsidRDefault="00E34513" w:rsidP="00E3451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6</w:t>
      </w:r>
    </w:p>
    <w:tbl>
      <w:tblPr>
        <w:tblW w:w="9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3"/>
        <w:gridCol w:w="2835"/>
        <w:gridCol w:w="3118"/>
        <w:gridCol w:w="1559"/>
      </w:tblGrid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атегории ст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дентов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Виды оценочных средств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1559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а оц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нивания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слух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есты, рефераты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пи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E34513" w:rsidRPr="00E34513" w:rsidRDefault="00E34513" w:rsidP="00E34513">
            <w:pPr>
              <w:pStyle w:val="10"/>
              <w:ind w:left="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E34513">
              <w:rPr>
                <w:rFonts w:cs="Times New Roman"/>
                <w:color w:val="000000"/>
                <w:sz w:val="24"/>
                <w:szCs w:val="24"/>
              </w:rPr>
              <w:t>В соотв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т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ствии со   шкалой оц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нивания, указанной </w:t>
            </w:r>
            <w:proofErr w:type="gramStart"/>
            <w:r w:rsidRPr="00E34513">
              <w:rPr>
                <w:rFonts w:cs="Times New Roman"/>
                <w:color w:val="000000"/>
                <w:sz w:val="24"/>
                <w:szCs w:val="24"/>
              </w:rPr>
              <w:t>в</w:t>
            </w:r>
            <w:proofErr w:type="gramEnd"/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</w:p>
          <w:p w:rsidR="00E34513" w:rsidRPr="00E34513" w:rsidRDefault="00E34513" w:rsidP="00E3451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блице 5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зрения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Кон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355C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опорно-двигательного аппарат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ешение тестов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 д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танционно.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исьменная проверка, 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ганизация контроля с 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ользование информаци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о-коммуникационных технологий.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34513" w:rsidRDefault="00E34513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2108FF" w:rsidRDefault="002108FF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2108FF" w:rsidRPr="00E34513" w:rsidRDefault="002108FF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5C97" w:rsidRPr="00355C97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2"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lastRenderedPageBreak/>
        <w:t>7. Т</w:t>
      </w:r>
      <w:r w:rsidRPr="00355C97">
        <w:rPr>
          <w:rFonts w:cs="Times New Roman"/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355C97" w:rsidRPr="00355C97" w:rsidRDefault="00355C97" w:rsidP="008766F8">
      <w:pPr>
        <w:pStyle w:val="a5"/>
        <w:ind w:left="0"/>
        <w:jc w:val="both"/>
        <w:rPr>
          <w:rFonts w:cs="Times New Roman"/>
          <w:noProof/>
          <w:sz w:val="24"/>
          <w:szCs w:val="24"/>
        </w:rPr>
      </w:pPr>
      <w:proofErr w:type="gramStart"/>
      <w:r w:rsidRPr="00355C97">
        <w:rPr>
          <w:rFonts w:cs="Times New Roman"/>
          <w:b/>
          <w:spacing w:val="-2"/>
          <w:sz w:val="24"/>
          <w:szCs w:val="24"/>
        </w:rPr>
        <w:t xml:space="preserve">НЕОБХОДИМЫЕ ДЛЯ ОЦЕНКИ </w:t>
      </w:r>
      <w:r w:rsidRPr="00355C97">
        <w:rPr>
          <w:rFonts w:cs="Times New Roman"/>
          <w:noProof/>
          <w:sz w:val="24"/>
          <w:szCs w:val="24"/>
        </w:rPr>
        <w:t xml:space="preserve"> </w:t>
      </w:r>
      <w:r w:rsidRPr="00355C97">
        <w:rPr>
          <w:rFonts w:cs="Times New Roman"/>
          <w:b/>
          <w:noProof/>
          <w:sz w:val="24"/>
          <w:szCs w:val="24"/>
        </w:rPr>
        <w:t>УРОВНЯ  СФОРМИРОВАННОСТИ ЗАЯВЛЕННЫХ КОМПЕТЕНЦИЙ  В  РАМКАХ  ИЗУЧАЕМОЙ  ДИСЦИПЛИНЫ, ВКЛЮЧАЯ САМОСТОЯТЕЛЬНУЮ РАБОТУ ОБУЧАЮЩИХСЯ</w:t>
      </w:r>
      <w:proofErr w:type="gramEnd"/>
    </w:p>
    <w:p w:rsidR="00355C97" w:rsidRPr="00D1715D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1"/>
          <w:sz w:val="24"/>
          <w:szCs w:val="24"/>
        </w:rPr>
      </w:pPr>
    </w:p>
    <w:p w:rsidR="00355C97" w:rsidRPr="00D1715D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715D">
        <w:rPr>
          <w:rFonts w:ascii="Times New Roman" w:hAnsi="Times New Roman" w:cs="Times New Roman"/>
          <w:b/>
          <w:sz w:val="24"/>
          <w:szCs w:val="24"/>
        </w:rPr>
        <w:t xml:space="preserve">Семестр  № </w:t>
      </w:r>
      <w:r w:rsidR="00D1715D" w:rsidRPr="00D1715D">
        <w:rPr>
          <w:rFonts w:ascii="Times New Roman" w:hAnsi="Times New Roman" w:cs="Times New Roman"/>
          <w:b/>
          <w:sz w:val="24"/>
          <w:szCs w:val="24"/>
        </w:rPr>
        <w:t>2</w:t>
      </w:r>
    </w:p>
    <w:p w:rsidR="00355C97" w:rsidRPr="00D1715D" w:rsidRDefault="007E1A8A" w:rsidP="008766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>
        <w:rPr>
          <w:rFonts w:ascii="Times New Roman" w:hAnsi="Times New Roman" w:cs="Times New Roman"/>
          <w:sz w:val="24"/>
          <w:szCs w:val="24"/>
        </w:rPr>
        <w:t>ля текущей аттестации</w:t>
      </w: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1.</w:t>
      </w:r>
      <w:r w:rsidR="00D1715D" w:rsidRPr="00D1715D">
        <w:rPr>
          <w:rFonts w:cs="Times New Roman"/>
          <w:sz w:val="24"/>
          <w:szCs w:val="24"/>
        </w:rPr>
        <w:t>1</w:t>
      </w:r>
      <w:r w:rsidRPr="00D1715D">
        <w:rPr>
          <w:rFonts w:cs="Times New Roman"/>
          <w:sz w:val="24"/>
          <w:szCs w:val="24"/>
        </w:rPr>
        <w:t>.</w:t>
      </w:r>
      <w:r w:rsidR="00D1715D" w:rsidRPr="00D1715D">
        <w:rPr>
          <w:rFonts w:cs="Times New Roman"/>
          <w:sz w:val="24"/>
          <w:szCs w:val="24"/>
        </w:rPr>
        <w:t xml:space="preserve"> </w:t>
      </w:r>
      <w:r w:rsidR="00D1715D">
        <w:rPr>
          <w:rFonts w:cs="Times New Roman"/>
          <w:sz w:val="24"/>
          <w:szCs w:val="24"/>
        </w:rPr>
        <w:t xml:space="preserve">Примеры </w:t>
      </w:r>
      <w:r w:rsidR="007E1A8A">
        <w:rPr>
          <w:rFonts w:cs="Times New Roman"/>
          <w:sz w:val="24"/>
          <w:szCs w:val="24"/>
        </w:rPr>
        <w:t>контрольных работ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С аэростата, находящегося на высот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0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упал камень. Через какое время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нь достигнет земли, если аэростат поднимается со скоростью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Колесо радиус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щается с  угловым  ускор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14  рад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йти  для точек на ободе колеса к концу первой секунды после начала движения:  а) угловую скорость; б) линейную скорость; в) тангенциальное ускорение; г) нормальное ускорение;  д) полное ускорение;  е) угол,  составляемый  вектором полного ускорения с радиусом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леса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Шар на нити подвешен к потолку трамвайного вагона. Вагон тормозится, 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уменьшается с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8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 какой угол откл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ся при этом нить с шаром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Автомат выпускае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00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ль в минуту. Масса каждой пул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ее начальная скорость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0 м/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юю силу отдачи при стрельбе.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Тело  падает  с 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Какой путь пройдет тело за первую и  последнюю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воего движения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радиусо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Зависимость  пути  от  времени  дается  уравн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=0,1 с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ти 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ое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тангенциальное и  полное  ускорения точки в момент, когда линейная скорость точки равн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3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агон тормозится,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равномерно  уменьшается о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7,5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им должен быть предельный коэффициент трения между чемоданом и полкой,  чтобы чемодан при торможении начал скользить по полке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которое после удара начинает двигаться с кинетической энергие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Считая удар центральным и упругим, найти кинетические энергии первого тела до и после удара.</w:t>
      </w:r>
    </w:p>
    <w:p w:rsidR="00D1715D" w:rsidRPr="00D1715D" w:rsidRDefault="00D1715D" w:rsidP="00EC03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cr/>
        <w:t xml:space="preserve">1. Тело падает с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За какое время тело пройдет п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й и последний метр своего  пути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так, что зависимость  пути от  времени  дается  уравнение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A-Bt+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 где</w:t>
      </w:r>
      <w:proofErr w:type="gramStart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End"/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2 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=1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линейную скорость точки, ее нормальное, тангенциальное  и  полное ускорения через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 начала движения, если известно,  что через 2с нормальное ускорение  точки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5 м/с</w:t>
      </w:r>
      <w:proofErr w:type="gramStart"/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proofErr w:type="gramEnd"/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автомобиль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т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 время  движения  действует сила  трения  равна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силы тяжести. Найти силу тяги,  развиваемую двигателем автомобиля,  если авто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ль движется с  постоянной скоростью в гору с уклон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ажды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и (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n</w:t>
      </w:r>
      <w:r w:rsidRPr="00D1715D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en-US"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0.75pt" o:ole="">
            <v:imagedata r:id="rId7" o:title=""/>
          </v:shape>
          <o:OLEObject Type="Embed" ProgID="Equation.DSMT4" ShapeID="_x0000_i1025" DrawAspect="Content" ObjectID="_1616153577" r:id="rId8"/>
        </w:objec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1/25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Кинетическая  энергия системы из двух тел непосредственно после удара стал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.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я удар ц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м и неупругим, найти кинетическую энергию первого тела до удара.</w:t>
      </w:r>
    </w:p>
    <w:p w:rsidR="00D1715D" w:rsidRDefault="00D1715D" w:rsidP="00D1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 7.1.</w:t>
      </w:r>
      <w:r w:rsidR="00D1715D">
        <w:rPr>
          <w:rFonts w:cs="Times New Roman"/>
          <w:sz w:val="24"/>
          <w:szCs w:val="24"/>
        </w:rPr>
        <w:t xml:space="preserve">2. </w:t>
      </w:r>
      <w:r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Точные измерения. Определение плотности твердых тел. </w:t>
      </w:r>
      <w:proofErr w:type="spellStart"/>
      <w:r w:rsidR="007E1A8A" w:rsidRPr="007E1A8A">
        <w:rPr>
          <w:sz w:val="24"/>
          <w:szCs w:val="24"/>
        </w:rPr>
        <w:t>З</w:t>
      </w:r>
      <w:r w:rsidRPr="007E1A8A">
        <w:rPr>
          <w:sz w:val="24"/>
          <w:szCs w:val="24"/>
        </w:rPr>
        <w:t>закон</w:t>
      </w:r>
      <w:r w:rsidR="007E1A8A" w:rsidRPr="007E1A8A">
        <w:rPr>
          <w:sz w:val="24"/>
          <w:szCs w:val="24"/>
        </w:rPr>
        <w:t>ы</w:t>
      </w:r>
      <w:proofErr w:type="spellEnd"/>
      <w:r w:rsidRPr="007E1A8A">
        <w:rPr>
          <w:sz w:val="24"/>
          <w:szCs w:val="24"/>
        </w:rPr>
        <w:t xml:space="preserve"> равномерного и равноускоренного движения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В</w:t>
      </w:r>
      <w:r w:rsidR="00CE1717" w:rsidRPr="007E1A8A">
        <w:rPr>
          <w:sz w:val="24"/>
          <w:szCs w:val="24"/>
        </w:rPr>
        <w:t>ращательно</w:t>
      </w:r>
      <w:r w:rsidRPr="007E1A8A">
        <w:rPr>
          <w:sz w:val="24"/>
          <w:szCs w:val="24"/>
        </w:rPr>
        <w:t>е движение</w:t>
      </w:r>
      <w:r w:rsidR="00CE1717" w:rsidRPr="007E1A8A">
        <w:rPr>
          <w:sz w:val="24"/>
          <w:szCs w:val="24"/>
        </w:rPr>
        <w:t>.</w:t>
      </w:r>
      <w:r w:rsidRPr="007E1A8A">
        <w:rPr>
          <w:sz w:val="24"/>
          <w:szCs w:val="24"/>
        </w:rPr>
        <w:t xml:space="preserve"> Теорема</w:t>
      </w:r>
      <w:r w:rsidR="00CE1717" w:rsidRPr="007E1A8A">
        <w:rPr>
          <w:sz w:val="24"/>
          <w:szCs w:val="24"/>
        </w:rPr>
        <w:t xml:space="preserve"> Штейнера. 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lastRenderedPageBreak/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сохранения энергии. </w:t>
      </w: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 сохранения момента импульса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колебательного движения. </w:t>
      </w:r>
      <w:r w:rsidRPr="007E1A8A">
        <w:rPr>
          <w:sz w:val="24"/>
          <w:szCs w:val="24"/>
        </w:rPr>
        <w:t>С</w:t>
      </w:r>
      <w:r w:rsidR="00CE1717" w:rsidRPr="007E1A8A">
        <w:rPr>
          <w:sz w:val="24"/>
          <w:szCs w:val="24"/>
        </w:rPr>
        <w:t>обственны</w:t>
      </w:r>
      <w:r w:rsidRPr="007E1A8A">
        <w:rPr>
          <w:sz w:val="24"/>
          <w:szCs w:val="24"/>
        </w:rPr>
        <w:t>е</w:t>
      </w:r>
      <w:r w:rsidR="00CE1717" w:rsidRPr="007E1A8A">
        <w:rPr>
          <w:sz w:val="24"/>
          <w:szCs w:val="24"/>
        </w:rPr>
        <w:t xml:space="preserve"> колебани</w:t>
      </w:r>
      <w:r w:rsidRPr="007E1A8A">
        <w:rPr>
          <w:sz w:val="24"/>
          <w:szCs w:val="24"/>
        </w:rPr>
        <w:t>я</w:t>
      </w:r>
      <w:r w:rsidR="00CE1717" w:rsidRPr="007E1A8A">
        <w:rPr>
          <w:sz w:val="24"/>
          <w:szCs w:val="24"/>
        </w:rPr>
        <w:t xml:space="preserve"> струны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Определение коэффициента поверхностного натяжения жидкости. Определение вязкости жидкости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электростатических полей. Определение электроемкости конденсатора. Определение активного сопротивления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Определение ЭДС источника тока. Определение полезной мощности КПД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процессов зарядки и разрядки конденсатора. </w:t>
      </w:r>
    </w:p>
    <w:p w:rsidR="00CE1717" w:rsidRPr="00355C97" w:rsidRDefault="00CE171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</w:t>
      </w:r>
      <w:r w:rsidR="007E1A8A">
        <w:rPr>
          <w:rFonts w:cs="Times New Roman"/>
          <w:sz w:val="24"/>
          <w:szCs w:val="24"/>
        </w:rPr>
        <w:t>.2</w:t>
      </w:r>
      <w:proofErr w:type="gramStart"/>
      <w:r w:rsidR="007E1A8A">
        <w:rPr>
          <w:rFonts w:cs="Times New Roman"/>
          <w:sz w:val="24"/>
          <w:szCs w:val="24"/>
        </w:rPr>
        <w:t xml:space="preserve"> Д</w:t>
      </w:r>
      <w:proofErr w:type="gramEnd"/>
      <w:r w:rsidR="007E1A8A">
        <w:rPr>
          <w:rFonts w:cs="Times New Roman"/>
          <w:sz w:val="24"/>
          <w:szCs w:val="24"/>
        </w:rPr>
        <w:t>ля промежуточной аттестации</w:t>
      </w:r>
    </w:p>
    <w:p w:rsidR="00CE1717" w:rsidRPr="00CE1717" w:rsidRDefault="00355C97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2.1 Перечень вопросов к  экзамену: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Операции с векторами. Производная единичного вектор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матика поступательного и вращательного движения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корость и ускорение при криволинейном движени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намика материальной точки. Законы Ньютон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ринцип относительности Галиле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импульса тел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ухое и вязкое трение. Силы связ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в вязкой сред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Работа внешних сил. Кинетическая энерг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отенциальная функция и потенциальная энерг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энергии. Консервативные и неконсервативные сил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Абсолютно упруг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и абсолютно неупругий центральные удары шар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тела с переменной массой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Неинерциальные системы отсчета. Силы инерци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ила </w:t>
      </w:r>
      <w:proofErr w:type="spellStart"/>
      <w:r w:rsidRPr="007E1A8A">
        <w:rPr>
          <w:rFonts w:eastAsia="Calibri" w:cs="Times New Roman"/>
          <w:sz w:val="24"/>
          <w:szCs w:val="24"/>
        </w:rPr>
        <w:t>Кариолиса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лоское движени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Момент вектора. Момент силы. Момент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Закон сохранения момента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омент импульса твердого тела относительно оси вращ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торой закон Ньютона для вращательн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стержня, диска и кольц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тела вращения. Момент инерции конуса и ша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орема Штейн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оси. Кинетическая энергия вращающегося тел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тическая энергия плоск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Гироскоп. Прецессия гироскоп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всемирного тяготения. Взаимодействие точки с шаровым слоем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ы Кеплера. Космические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лебания. Основные параметры колебаний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Гармонические колебания. Свободные не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атематический маятник, упругий маятник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gramStart"/>
      <w:r w:rsidRPr="007E1A8A">
        <w:rPr>
          <w:rFonts w:eastAsia="Calibri" w:cs="Times New Roman"/>
          <w:sz w:val="24"/>
          <w:szCs w:val="24"/>
        </w:rPr>
        <w:t>Физический</w:t>
      </w:r>
      <w:proofErr w:type="gramEnd"/>
      <w:r w:rsidRPr="007E1A8A">
        <w:rPr>
          <w:rFonts w:eastAsia="Calibri" w:cs="Times New Roman"/>
          <w:sz w:val="24"/>
          <w:szCs w:val="24"/>
        </w:rPr>
        <w:t xml:space="preserve"> маятники. Приведенная длина физического маятник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эффициент затухания. Логарифмический декремент затуха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ергия колебаний. Доброт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нужденные колебания. Резонанс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ложение колебаний в одной плоскост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ложение колебаний в перпендикулярных плоскостях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Основное уравнение кинетической теории газ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редняя длина свободного пробег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Число столкновений в единице объема в единицу времен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lastRenderedPageBreak/>
        <w:t>Закон распределения Максвелла. Наивероятнейшая, средняя и среднеквадр</w:t>
      </w:r>
      <w:r w:rsidRPr="007E1A8A">
        <w:rPr>
          <w:rFonts w:eastAsia="Calibri" w:cs="Times New Roman"/>
          <w:sz w:val="24"/>
          <w:szCs w:val="24"/>
        </w:rPr>
        <w:t>а</w:t>
      </w:r>
      <w:r w:rsidRPr="007E1A8A">
        <w:rPr>
          <w:rFonts w:eastAsia="Calibri" w:cs="Times New Roman"/>
          <w:sz w:val="24"/>
          <w:szCs w:val="24"/>
        </w:rPr>
        <w:t>тичная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спределение Больцмана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ффуз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язк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провод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ерв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емкости. Уравнение Май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spellStart"/>
      <w:r w:rsidRPr="007E1A8A">
        <w:rPr>
          <w:rFonts w:eastAsia="Calibri" w:cs="Times New Roman"/>
          <w:sz w:val="24"/>
          <w:szCs w:val="24"/>
        </w:rPr>
        <w:t>Изопроцессы</w:t>
      </w:r>
      <w:proofErr w:type="spellEnd"/>
      <w:r w:rsidRPr="007E1A8A">
        <w:rPr>
          <w:rFonts w:eastAsia="Calibri" w:cs="Times New Roman"/>
          <w:sz w:val="24"/>
          <w:szCs w:val="24"/>
        </w:rPr>
        <w:t>. Уравнение адиабат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Уравнение </w:t>
      </w:r>
      <w:proofErr w:type="spellStart"/>
      <w:r w:rsidRPr="007E1A8A">
        <w:rPr>
          <w:rFonts w:eastAsia="Calibri" w:cs="Times New Roman"/>
          <w:sz w:val="24"/>
          <w:szCs w:val="24"/>
        </w:rPr>
        <w:t>политропы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бота при политропическом процесс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Цикл Карно. К.П.Д. цикла Карно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Втор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тропия. Статистический смысл энтропии.</w:t>
      </w:r>
    </w:p>
    <w:p w:rsidR="00CE1717" w:rsidRDefault="00CE1717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E1A8A" w:rsidRPr="00CE1717" w:rsidRDefault="007E1A8A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b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 xml:space="preserve">Семестр № </w:t>
      </w:r>
      <w:r w:rsidR="00D1715D">
        <w:rPr>
          <w:rFonts w:cs="Times New Roman"/>
          <w:b/>
          <w:sz w:val="24"/>
          <w:szCs w:val="24"/>
        </w:rPr>
        <w:t>3</w:t>
      </w: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.3</w:t>
      </w:r>
      <w:proofErr w:type="gramStart"/>
      <w:r w:rsidRPr="00355C97">
        <w:rPr>
          <w:rFonts w:cs="Times New Roman"/>
          <w:sz w:val="24"/>
          <w:szCs w:val="24"/>
        </w:rPr>
        <w:t xml:space="preserve"> Д</w:t>
      </w:r>
      <w:proofErr w:type="gramEnd"/>
      <w:r w:rsidRPr="00355C97">
        <w:rPr>
          <w:rFonts w:cs="Times New Roman"/>
          <w:sz w:val="24"/>
          <w:szCs w:val="24"/>
        </w:rPr>
        <w:t>ля текущей аттестации</w:t>
      </w:r>
    </w:p>
    <w:p w:rsidR="007E1A8A" w:rsidRPr="00D1715D" w:rsidRDefault="007E1A8A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</w:t>
      </w:r>
      <w:r>
        <w:rPr>
          <w:rFonts w:cs="Times New Roman"/>
          <w:sz w:val="24"/>
          <w:szCs w:val="24"/>
        </w:rPr>
        <w:t>3</w:t>
      </w:r>
      <w:r w:rsidRPr="00D1715D">
        <w:rPr>
          <w:rFonts w:cs="Times New Roman"/>
          <w:sz w:val="24"/>
          <w:szCs w:val="24"/>
        </w:rPr>
        <w:t xml:space="preserve">.1. </w:t>
      </w:r>
      <w:r>
        <w:rPr>
          <w:rFonts w:cs="Times New Roman"/>
          <w:sz w:val="24"/>
          <w:szCs w:val="24"/>
        </w:rPr>
        <w:t>Примеры контрольных работ</w:t>
      </w:r>
    </w:p>
    <w:p w:rsidR="00D1715D" w:rsidRPr="007E1A8A" w:rsidRDefault="00D1715D" w:rsidP="007E1A8A">
      <w:pPr>
        <w:pStyle w:val="a9"/>
        <w:ind w:firstLine="283"/>
        <w:jc w:val="center"/>
        <w:rPr>
          <w:rFonts w:ascii="Times New Roman" w:hAnsi="Times New Roman"/>
          <w:sz w:val="24"/>
          <w:szCs w:val="24"/>
        </w:rPr>
      </w:pPr>
      <w:r w:rsidRPr="007E1A8A">
        <w:rPr>
          <w:rFonts w:ascii="Times New Roman" w:hAnsi="Times New Roman"/>
          <w:sz w:val="24"/>
          <w:szCs w:val="24"/>
        </w:rPr>
        <w:t>Вариант №1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прямолинейных проводника расположены параллельно на расстоянии 10 см друг от друга. По проводникам текут токи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=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=5 А. в противоположных направлениях. Найти модуль и направление напряженности Н магнитного поля в точке, находящейся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 от каждого проводник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Найти напряженность магнитного  поля  Н,  создаваемого отрезком АВ прямол</w:t>
      </w:r>
      <w:r w:rsidRPr="007E1A8A">
        <w:rPr>
          <w:rFonts w:ascii="Times New Roman" w:hAnsi="Times New Roman" w:cs="Times New Roman"/>
          <w:sz w:val="24"/>
          <w:szCs w:val="24"/>
        </w:rPr>
        <w:t>и</w:t>
      </w:r>
      <w:r w:rsidRPr="007E1A8A">
        <w:rPr>
          <w:rFonts w:ascii="Times New Roman" w:hAnsi="Times New Roman" w:cs="Times New Roman"/>
          <w:sz w:val="24"/>
          <w:szCs w:val="24"/>
        </w:rPr>
        <w:t>нейного проводника с током, в точке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, расположенной на перпендикуляре к середине этого отрезка на расстоянии r=5 см от него.  По проводнику течет ток 20 А.  Отрезок АВ виден из точк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под углом 6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, ускоренный разностью потенциалов 300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, движется параллельно длинному проводу на расстоянии 4 мм от него. Какая сила действует на электрон, если по проводнику течет ток 5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В магнитном поле,  индукция которого 0,05 Тл, вращается стержень длиной l = 1 м с угловой скоростью 20 рад/с. Ось вращения проходит через конец стержня и пара</w:t>
      </w:r>
      <w:r w:rsidRPr="007E1A8A">
        <w:rPr>
          <w:rFonts w:ascii="Times New Roman" w:hAnsi="Times New Roman" w:cs="Times New Roman"/>
          <w:sz w:val="24"/>
          <w:szCs w:val="24"/>
        </w:rPr>
        <w:t>л</w:t>
      </w:r>
      <w:r w:rsidRPr="007E1A8A">
        <w:rPr>
          <w:rFonts w:ascii="Times New Roman" w:hAnsi="Times New Roman" w:cs="Times New Roman"/>
          <w:sz w:val="24"/>
          <w:szCs w:val="24"/>
        </w:rPr>
        <w:t xml:space="preserve">лельна магнитному полю. Найти ЭДС индукции,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возникающ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 концах стержня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2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Ток 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0А идет по длинному проводнику, согнутому под прямым углом. Найти напряженность Н магнитного поля в точке, лежащей на биссектрисе этого угла и отсто</w:t>
      </w:r>
      <w:r w:rsidRPr="007E1A8A">
        <w:rPr>
          <w:rFonts w:ascii="Times New Roman" w:hAnsi="Times New Roman" w:cs="Times New Roman"/>
          <w:sz w:val="24"/>
          <w:szCs w:val="24"/>
        </w:rPr>
        <w:t>я</w:t>
      </w:r>
      <w:r w:rsidRPr="007E1A8A">
        <w:rPr>
          <w:rFonts w:ascii="Times New Roman" w:hAnsi="Times New Roman" w:cs="Times New Roman"/>
          <w:sz w:val="24"/>
          <w:szCs w:val="24"/>
        </w:rPr>
        <w:t xml:space="preserve">щей от вершины угл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10с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Бесконечно длинный провод образует круговой виток, касательный к проводу.  По проводу течет ток 5А. Найти радиус R  витка,  если  напряженность  магнитного поля в центре витка 41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>/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Магнитное поле, индукция которого 0,5 Тл, направлено перпендикулярно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ическому  полю,  напряженность  которого 1кВ/м.  Пучок  электронов влетает в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омагнитное поле, причем скорость электронов v перпендикулярна плоскости,  в которой расположены векторы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и Е.  Найти скорость электронов v, если при одновременном де</w:t>
      </w:r>
      <w:r w:rsidRPr="007E1A8A">
        <w:rPr>
          <w:rFonts w:ascii="Times New Roman" w:hAnsi="Times New Roman" w:cs="Times New Roman"/>
          <w:sz w:val="24"/>
          <w:szCs w:val="24"/>
        </w:rPr>
        <w:t>й</w:t>
      </w:r>
      <w:r w:rsidRPr="007E1A8A">
        <w:rPr>
          <w:rFonts w:ascii="Times New Roman" w:hAnsi="Times New Roman" w:cs="Times New Roman"/>
          <w:sz w:val="24"/>
          <w:szCs w:val="24"/>
        </w:rPr>
        <w:t>ствии обоих полей  пучок  электронов не испытывает отклонения. Каким будет радиус R траектории движения электронов при условии включения одного магнитного поля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На  соленоид длиной 20 см и площадью поперечного сечения 30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дет пр</w:t>
      </w:r>
      <w:r w:rsidRPr="007E1A8A">
        <w:rPr>
          <w:rFonts w:ascii="Times New Roman" w:hAnsi="Times New Roman" w:cs="Times New Roman"/>
          <w:sz w:val="24"/>
          <w:szCs w:val="24"/>
        </w:rPr>
        <w:t>о</w:t>
      </w:r>
      <w:r w:rsidRPr="007E1A8A">
        <w:rPr>
          <w:rFonts w:ascii="Times New Roman" w:hAnsi="Times New Roman" w:cs="Times New Roman"/>
          <w:sz w:val="24"/>
          <w:szCs w:val="24"/>
        </w:rPr>
        <w:t xml:space="preserve">волочный виток. Обмотка соленоида имеет 320 витков,  и по нему течет ток 3 А. Какая средняя ЭДС </w:t>
      </w:r>
      <w:proofErr w:type="spellStart"/>
      <w:proofErr w:type="gramStart"/>
      <w:r w:rsidRPr="007E1A8A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инд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 индуцируется в надетом на соленоид витке, когда ток в соленоиде в</w:t>
      </w:r>
      <w:r w:rsidRPr="007E1A8A">
        <w:rPr>
          <w:rFonts w:ascii="Times New Roman" w:hAnsi="Times New Roman" w:cs="Times New Roman"/>
          <w:sz w:val="24"/>
          <w:szCs w:val="24"/>
        </w:rPr>
        <w:t>ы</w:t>
      </w:r>
      <w:r w:rsidRPr="007E1A8A">
        <w:rPr>
          <w:rFonts w:ascii="Times New Roman" w:hAnsi="Times New Roman" w:cs="Times New Roman"/>
          <w:sz w:val="24"/>
          <w:szCs w:val="24"/>
        </w:rPr>
        <w:t xml:space="preserve">ключается в течение 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 3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lastRenderedPageBreak/>
        <w:t xml:space="preserve">1. Найти напряженность Н магнитного поля на оси кругового тока на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расстоянии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а=3см от его плоскости. Радиус контур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4см, ток в контуре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В центре кругового проволочного витка  создается  магнитное  поле напряж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ностью Н при разности потенциалов на концах витка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.  Какую разность потенциалов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 надо  приложить, чтобы получить такую же напряженность магнитного поля в центре витка вдвое большего радиуса, сделанного из той же проволоки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влетает в однородное магнитное поле,  направление которого перп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дикулярно направлению его движения. Скорость  электрона  5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7E1A8A">
        <w:rPr>
          <w:rFonts w:ascii="Times New Roman" w:hAnsi="Times New Roman" w:cs="Times New Roman"/>
          <w:sz w:val="24"/>
          <w:szCs w:val="24"/>
        </w:rPr>
        <w:t>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 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Индукция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магни</w:t>
      </w:r>
      <w:r w:rsidRPr="007E1A8A">
        <w:rPr>
          <w:rFonts w:ascii="Times New Roman" w:hAnsi="Times New Roman" w:cs="Times New Roman"/>
          <w:sz w:val="24"/>
          <w:szCs w:val="24"/>
        </w:rPr>
        <w:t>т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ого поля 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тангенциальное и нормальное ускорения электрон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 4. Круговой проволочный виток площад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7E1A8A">
        <w:rPr>
          <w:rFonts w:ascii="Times New Roman" w:hAnsi="Times New Roman" w:cs="Times New Roman"/>
          <w:sz w:val="24"/>
          <w:szCs w:val="24"/>
        </w:rPr>
        <w:t>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находится в однородном ма</w:t>
      </w:r>
      <w:r w:rsidRPr="007E1A8A">
        <w:rPr>
          <w:rFonts w:ascii="Times New Roman" w:hAnsi="Times New Roman" w:cs="Times New Roman"/>
          <w:sz w:val="24"/>
          <w:szCs w:val="24"/>
        </w:rPr>
        <w:t>г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итном  поле,  индукция  которого 1  Тл. Плоскость  витка  перпендикулярна направлению магнитного поля. Найти среднюю ЭДС индукции, возникающую при выключении поля в течение 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4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круговых витка расположены во взаимно перпендикулярных плоскостях так, что их центры совпадают. Радиус каждого витк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2см, токи в витках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 xml:space="preserve">=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А. Найти напряженность магнитного поля Н в центре этих витков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Из  проволоки диаметром 1 мм надо намотать соленоид, внутри которого должна быть напряженность магнитного поля 24кА/м.  По проволоке можно пропускать предел</w:t>
      </w:r>
      <w:r w:rsidRPr="007E1A8A">
        <w:rPr>
          <w:rFonts w:ascii="Times New Roman" w:hAnsi="Times New Roman" w:cs="Times New Roman"/>
          <w:sz w:val="24"/>
          <w:szCs w:val="24"/>
        </w:rPr>
        <w:t>ь</w:t>
      </w:r>
      <w:r w:rsidRPr="007E1A8A">
        <w:rPr>
          <w:rFonts w:ascii="Times New Roman" w:hAnsi="Times New Roman" w:cs="Times New Roman"/>
          <w:sz w:val="24"/>
          <w:szCs w:val="24"/>
        </w:rPr>
        <w:t>ный ток 6 А.  Из какого числа слоев будет состоять обмотка соленоида, если витки нам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тывать плотно друг к другу? Диаметр катушки считать малым по сравнению с ее длиной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 влетает в плоский горизонтальный конденсатор параллельно его пл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стинам со скорост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>м/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Длина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 конденсатора 5 см.  Напряженность электрического поля конденсатора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/м. При вылете из конденсатора электрон попадает в магнитное поле, перпендикулярное электрическому полю. Индукция магнитного поля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радиус R и шаг h винтовой траектории электрона в магнитном поле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1A8A">
        <w:rPr>
          <w:rFonts w:ascii="Times New Roman" w:hAnsi="Times New Roman" w:cs="Times New Roman"/>
          <w:sz w:val="24"/>
          <w:szCs w:val="24"/>
        </w:rPr>
        <w:t>4. В однородном магнитном поле,  индукция которого 0,1Тл, вращается катушка, состоящая из 200 витков. Ось вращения катушки перпендикулярна к ее оси и  к  направл</w:t>
      </w:r>
      <w:r w:rsidRPr="007E1A8A">
        <w:rPr>
          <w:rFonts w:ascii="Times New Roman" w:hAnsi="Times New Roman" w:cs="Times New Roman"/>
          <w:sz w:val="24"/>
          <w:szCs w:val="24"/>
        </w:rPr>
        <w:t>е</w:t>
      </w:r>
      <w:r w:rsidRPr="007E1A8A">
        <w:rPr>
          <w:rFonts w:ascii="Times New Roman" w:hAnsi="Times New Roman" w:cs="Times New Roman"/>
          <w:sz w:val="24"/>
          <w:szCs w:val="24"/>
        </w:rPr>
        <w:t>нию  магнитного поля.  Период  обращения катушки 0,2 с,  площадь поперечного сечения 4 см</w:t>
      </w:r>
      <w:proofErr w:type="gramStart"/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Pr="007E1A8A">
        <w:rPr>
          <w:rFonts w:ascii="Times New Roman" w:hAnsi="Times New Roman" w:cs="Times New Roman"/>
          <w:sz w:val="24"/>
          <w:szCs w:val="24"/>
        </w:rPr>
        <w:t>максимальную</w:t>
      </w:r>
      <w:proofErr w:type="gramEnd"/>
      <w:r w:rsidRPr="007E1A8A">
        <w:rPr>
          <w:rFonts w:ascii="Times New Roman" w:hAnsi="Times New Roman" w:cs="Times New Roman"/>
          <w:sz w:val="24"/>
          <w:szCs w:val="24"/>
        </w:rPr>
        <w:t xml:space="preserve"> ЭДС индукции E</w:t>
      </w:r>
      <w:r w:rsidRPr="007E1A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E1A8A">
        <w:rPr>
          <w:rFonts w:ascii="Times New Roman" w:hAnsi="Times New Roman" w:cs="Times New Roman"/>
          <w:sz w:val="24"/>
          <w:szCs w:val="24"/>
        </w:rPr>
        <w:t xml:space="preserve"> во вращающейся катушке.</w:t>
      </w:r>
      <w:r w:rsidRPr="007E1A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15D" w:rsidRDefault="00D1715D" w:rsidP="007E1A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1A8A" w:rsidRPr="00D1715D" w:rsidRDefault="000556CE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    7.3</w:t>
      </w:r>
      <w:r w:rsidR="007E1A8A" w:rsidRPr="00D1715D">
        <w:rPr>
          <w:rFonts w:cs="Times New Roman"/>
          <w:sz w:val="24"/>
          <w:szCs w:val="24"/>
        </w:rPr>
        <w:t>.</w:t>
      </w:r>
      <w:r w:rsidR="007E1A8A">
        <w:rPr>
          <w:rFonts w:cs="Times New Roman"/>
          <w:sz w:val="24"/>
          <w:szCs w:val="24"/>
        </w:rPr>
        <w:t xml:space="preserve">2. </w:t>
      </w:r>
      <w:r w:rsidR="007E1A8A"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="007E1A8A"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характеристик и физических параметров вакуумных и кристаллических диодов и триодов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работы электронного осциллографа</w:t>
      </w:r>
      <w:proofErr w:type="gramStart"/>
      <w:r w:rsidRPr="007E1A8A">
        <w:rPr>
          <w:sz w:val="24"/>
          <w:szCs w:val="24"/>
        </w:rPr>
        <w:t xml:space="preserve"> .</w:t>
      </w:r>
      <w:proofErr w:type="gramEnd"/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а Ома в цепях переменного ток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электромагнитной индукции и взаимной индукции. Определ</w:t>
      </w:r>
      <w:r w:rsidRPr="007E1A8A">
        <w:rPr>
          <w:sz w:val="24"/>
          <w:szCs w:val="24"/>
        </w:rPr>
        <w:t>е</w:t>
      </w:r>
      <w:r w:rsidRPr="007E1A8A">
        <w:rPr>
          <w:sz w:val="24"/>
          <w:szCs w:val="24"/>
        </w:rPr>
        <w:t>ние индуктивности катушк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свободных, затухающих и вынужденных электромагнитных колебаний в колебательном контуре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освещенност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интерферен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фрак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сперс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поляриза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внешнего фотоэффект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линейчатых спектров.</w:t>
      </w:r>
    </w:p>
    <w:p w:rsidR="00D1715D" w:rsidRDefault="00D1715D" w:rsidP="00CE171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55C97" w:rsidRPr="00355C97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5C97">
        <w:rPr>
          <w:rFonts w:ascii="Times New Roman" w:hAnsi="Times New Roman" w:cs="Times New Roman"/>
          <w:sz w:val="24"/>
          <w:szCs w:val="24"/>
        </w:rPr>
        <w:t>7.4</w:t>
      </w:r>
      <w:proofErr w:type="gramStart"/>
      <w:r w:rsidRPr="00355C97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 w:rsidRPr="00355C97">
        <w:rPr>
          <w:rFonts w:ascii="Times New Roman" w:hAnsi="Times New Roman" w:cs="Times New Roman"/>
          <w:sz w:val="24"/>
          <w:szCs w:val="24"/>
        </w:rPr>
        <w:t>ля промежуточной аттестации</w:t>
      </w:r>
    </w:p>
    <w:p w:rsidR="007E1A8A" w:rsidRPr="00CE1717" w:rsidRDefault="007E1A8A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</w:t>
      </w:r>
      <w:r>
        <w:rPr>
          <w:rFonts w:cs="Times New Roman"/>
          <w:sz w:val="24"/>
          <w:szCs w:val="24"/>
        </w:rPr>
        <w:t>4</w:t>
      </w:r>
      <w:r w:rsidRPr="007E1A8A">
        <w:rPr>
          <w:rFonts w:cs="Times New Roman"/>
          <w:sz w:val="24"/>
          <w:szCs w:val="24"/>
        </w:rPr>
        <w:t xml:space="preserve">.1 Перечень вопросов к </w:t>
      </w:r>
      <w:r>
        <w:rPr>
          <w:rFonts w:cs="Times New Roman"/>
          <w:sz w:val="24"/>
          <w:szCs w:val="24"/>
        </w:rPr>
        <w:t xml:space="preserve"> экзамену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ток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Био</w:t>
      </w:r>
      <w:proofErr w:type="spellEnd"/>
      <w:r w:rsidRPr="00CE1717">
        <w:rPr>
          <w:rFonts w:ascii="Times New Roman" w:hAnsi="Times New Roman"/>
          <w:sz w:val="24"/>
          <w:szCs w:val="24"/>
        </w:rPr>
        <w:t>-</w:t>
      </w:r>
      <w:proofErr w:type="spellStart"/>
      <w:r w:rsidRPr="00CE1717">
        <w:rPr>
          <w:rFonts w:ascii="Times New Roman" w:hAnsi="Times New Roman"/>
          <w:sz w:val="24"/>
          <w:szCs w:val="24"/>
        </w:rPr>
        <w:t>Савара</w:t>
      </w:r>
      <w:proofErr w:type="spellEnd"/>
      <w:r w:rsidRPr="00CE1717">
        <w:rPr>
          <w:rFonts w:ascii="Times New Roman" w:hAnsi="Times New Roman"/>
          <w:sz w:val="24"/>
          <w:szCs w:val="24"/>
        </w:rPr>
        <w:t>-Лапласа (Б-С-Л)</w:t>
      </w:r>
      <w:proofErr w:type="gramStart"/>
      <w:r w:rsidRPr="00CE1717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Применение закона Б-С-Л расчета магнитного поля возле прямолинейного проводн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кругов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еорема Гаусса и теорема Стокса для магнитного поля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на оси соленои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водник с током во внешнем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Работа в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в веществе. </w:t>
      </w:r>
      <w:proofErr w:type="spellStart"/>
      <w:r w:rsidRPr="00CE1717">
        <w:rPr>
          <w:rFonts w:ascii="Times New Roman" w:hAnsi="Times New Roman"/>
          <w:sz w:val="24"/>
          <w:szCs w:val="24"/>
        </w:rPr>
        <w:t>Диа</w:t>
      </w:r>
      <w:proofErr w:type="spellEnd"/>
      <w:r w:rsidRPr="00CE1717">
        <w:rPr>
          <w:rFonts w:ascii="Times New Roman" w:hAnsi="Times New Roman"/>
          <w:sz w:val="24"/>
          <w:szCs w:val="24"/>
        </w:rPr>
        <w:t>-, пара- и ферромагнетик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словия на границе двух магнетиков. Закон Ома для магнитных цеп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электромагнитной индукции. Генераторы постоянного и перем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еременный ток. Среднее и эффективное значение перемен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хождение переменного тока через цепь, содержащую электроемкость, индуктивность и активное сопротивл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я Максвелла в дифференциальной и интегральной форм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ывод волнового уравнения из уравнений Максвел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е волны и смысл входящих в него величин.  Бегущие и стоячие волны. Фаз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ременная и  пространственная  когерентность.  Интерференция света. О</w:t>
      </w:r>
      <w:r w:rsidRPr="00CE1717">
        <w:rPr>
          <w:rFonts w:ascii="Times New Roman" w:hAnsi="Times New Roman"/>
          <w:sz w:val="24"/>
          <w:szCs w:val="24"/>
        </w:rPr>
        <w:t>п</w:t>
      </w:r>
      <w:r w:rsidRPr="00CE1717">
        <w:rPr>
          <w:rFonts w:ascii="Times New Roman" w:hAnsi="Times New Roman"/>
          <w:sz w:val="24"/>
          <w:szCs w:val="24"/>
        </w:rPr>
        <w:t>тический путь. Расчет интерференционной картины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в тонких пленках. Линии равной толщины и линии равного наклона.  Кольца Ньютона в проходящем и отраженном свете.  Просветл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ая опт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Гюйгенса и принцип Гюйгенса-Френеля.  Зоны Френеля.  Расчет площадей зон 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. Дифракция на круглом отверстии и на круглом экран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олновая теория дифракции на щели. Дифракция на щели и на решетк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дисперсии. Групп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ктронная теория дисперс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Поляризация света.  Поляризаторы.  Призма Николя.  Законы </w:t>
      </w:r>
      <w:proofErr w:type="spellStart"/>
      <w:r w:rsidRPr="00CE1717">
        <w:rPr>
          <w:rFonts w:ascii="Times New Roman" w:hAnsi="Times New Roman"/>
          <w:sz w:val="24"/>
          <w:szCs w:val="24"/>
        </w:rPr>
        <w:t>Малю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 и </w:t>
      </w:r>
      <w:proofErr w:type="spellStart"/>
      <w:r w:rsidRPr="00CE1717">
        <w:rPr>
          <w:rFonts w:ascii="Times New Roman" w:hAnsi="Times New Roman"/>
          <w:sz w:val="24"/>
          <w:szCs w:val="24"/>
        </w:rPr>
        <w:t>Брюстер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войное лучепреломление. Построение двойного лучепреломления на о</w:t>
      </w:r>
      <w:r w:rsidRPr="00CE1717">
        <w:rPr>
          <w:rFonts w:ascii="Times New Roman" w:hAnsi="Times New Roman"/>
          <w:sz w:val="24"/>
          <w:szCs w:val="24"/>
        </w:rPr>
        <w:t>с</w:t>
      </w:r>
      <w:r w:rsidRPr="00CE1717">
        <w:rPr>
          <w:rFonts w:ascii="Times New Roman" w:hAnsi="Times New Roman"/>
          <w:sz w:val="24"/>
          <w:szCs w:val="24"/>
        </w:rPr>
        <w:t>нове принципа Гюйгенса-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поляризованных лучей. Дополнительные цвет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Абсолютно белое и абсолютно черное тела. Законы излучения абсолютно черного те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Закон Планка. Проверка правильности закона План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Фото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ормозное рентгеновское излуч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ффект Компт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одель строения атома Томс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Резерфорда по рассеянию </w:t>
      </w:r>
      <w:r w:rsidRPr="00CE1717">
        <w:rPr>
          <w:rFonts w:ascii="Times New Roman" w:hAnsi="Times New Roman"/>
          <w:sz w:val="24"/>
          <w:szCs w:val="24"/>
        </w:rPr>
        <w:sym w:font="Symbol" w:char="F061"/>
      </w:r>
      <w:r w:rsidRPr="00CE1717">
        <w:rPr>
          <w:rFonts w:ascii="Times New Roman" w:hAnsi="Times New Roman"/>
          <w:sz w:val="24"/>
          <w:szCs w:val="24"/>
        </w:rPr>
        <w:t>- частиц.  Формула Резерфорда.  Модель строения атома Резерфор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одель строения атома Бора.  Постулаты Бора.  Вывод формулы </w:t>
      </w:r>
      <w:proofErr w:type="spellStart"/>
      <w:r w:rsidRPr="00CE1717">
        <w:rPr>
          <w:rFonts w:ascii="Times New Roman" w:hAnsi="Times New Roman"/>
          <w:sz w:val="24"/>
          <w:szCs w:val="24"/>
        </w:rPr>
        <w:t>Бальмера</w:t>
      </w:r>
      <w:proofErr w:type="spellEnd"/>
      <w:r w:rsidRPr="00CE1717">
        <w:rPr>
          <w:rFonts w:ascii="Times New Roman" w:hAnsi="Times New Roman"/>
          <w:sz w:val="24"/>
          <w:szCs w:val="24"/>
        </w:rPr>
        <w:t>-Ридберга на основе постулатов Б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Франка и Герц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Мозли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Волны де-Бройля. Опыт </w:t>
      </w:r>
      <w:proofErr w:type="spellStart"/>
      <w:r w:rsidRPr="00CE1717">
        <w:rPr>
          <w:rFonts w:ascii="Times New Roman" w:hAnsi="Times New Roman"/>
          <w:sz w:val="24"/>
          <w:szCs w:val="24"/>
        </w:rPr>
        <w:t>Джермер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E1717">
        <w:rPr>
          <w:rFonts w:ascii="Times New Roman" w:hAnsi="Times New Roman"/>
          <w:sz w:val="24"/>
          <w:szCs w:val="24"/>
        </w:rPr>
        <w:t>Девиссон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 электронов на щели. Соотношения неопределенност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Нестационарное и стационарное уравнения Шредингера.  Смысл волновой фун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Частица в бесконечно глубокой потенциальной яме. Тоннельный 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Квантовые числа и принцип Паул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Строение ядра.  Магические и дважды магические ядра Дефект массы.  Энергия связи ядер. Удельная энергия связ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дерные и термоядерные реа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устройства ядерного реакт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Естественная и искусственная радиоактивность. Законы радиоактивного распада. Период полураспада. Среднее время жизни ядер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етоды регистрации излучени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ментарные частицы. Классификация элементарных частиц. Античаст</w:t>
      </w:r>
      <w:r w:rsidRPr="00CE1717">
        <w:rPr>
          <w:rFonts w:ascii="Times New Roman" w:hAnsi="Times New Roman"/>
          <w:sz w:val="24"/>
          <w:szCs w:val="24"/>
        </w:rPr>
        <w:t>и</w:t>
      </w:r>
      <w:r w:rsidRPr="00CE1717">
        <w:rPr>
          <w:rFonts w:ascii="Times New Roman" w:hAnsi="Times New Roman"/>
          <w:sz w:val="24"/>
          <w:szCs w:val="24"/>
        </w:rPr>
        <w:t>цы.</w:t>
      </w:r>
    </w:p>
    <w:p w:rsidR="00437A9A" w:rsidRPr="00C92AE5" w:rsidRDefault="00437A9A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C92AE5" w:rsidRPr="00C92AE5" w:rsidRDefault="00C92AE5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2AE5">
        <w:rPr>
          <w:rFonts w:ascii="Times New Roman" w:hAnsi="Times New Roman" w:cs="Times New Roman"/>
          <w:b/>
          <w:sz w:val="24"/>
          <w:szCs w:val="24"/>
        </w:rPr>
        <w:t>8.МАТЕРИАЛЬНО-ТЕХНИЧЕСКОЕ ОБЕСПЕЧЕНИЕ ДИСЦИПЛИНЫ (МОДУЛЯ)</w:t>
      </w:r>
    </w:p>
    <w:p w:rsidR="00D936A6" w:rsidRPr="00C92AE5" w:rsidRDefault="00D936A6" w:rsidP="00D936A6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tbl>
      <w:tblPr>
        <w:tblW w:w="96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2"/>
        <w:gridCol w:w="1403"/>
        <w:gridCol w:w="1842"/>
        <w:gridCol w:w="3827"/>
        <w:gridCol w:w="1980"/>
      </w:tblGrid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/п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и адрес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злания</w:t>
            </w:r>
            <w:proofErr w:type="spellEnd"/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 учебных ау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орий (л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аторий)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ы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снащенность учебных аудит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ий 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оты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л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цензионного программного обеспечения. Реквизиты п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верждающего документа</w:t>
            </w: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4 «Механика и молекулярная физика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альная установка для изучения движения маятника Максвелла, набор металлических накладных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лец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стеклянный баллон с манометром, насос, секундоме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цензионного программного обеспечения не имеется</w:t>
            </w: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5-А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тели ВС-24М, ВСА-4К, диод 5Ц 3С,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индуктивности катушки. 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ульсного напряжения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ратория 415-Б «Оптика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ведени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жидкости при помощи рефрактометра ИРФ-24. Состав: рефрактометр ИРФ-24, ртутная ламп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и на нее штрихами, источник света, микр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работ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ето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нию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Ф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тометр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Н-58 – 3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ушка Максвелла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7 «Механика и молекулярная физика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стеклянный баллон с манометром, насос, секундоме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3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индуктивности катушки. 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6 «Оптика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жидкости при помощи рефрактометра ИРФ-24. Состав: рефрактометр ИРФ-24, ртутная ламп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и на нее штрихами, источник света, микрометр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явления дифракции лазерного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лучения. Состав: лазер типа ЛГ-53-2, дифракционная решетка, экран, линейка.</w:t>
            </w:r>
          </w:p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36A6" w:rsidRPr="00F23887" w:rsidTr="00081710">
        <w:tc>
          <w:tcPr>
            <w:tcW w:w="58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403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D936A6" w:rsidRPr="00F23887" w:rsidRDefault="00D936A6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0 «Компью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й класс»</w:t>
            </w:r>
          </w:p>
        </w:tc>
        <w:tc>
          <w:tcPr>
            <w:tcW w:w="3827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мпьютеры в комплекте – 13 шт.</w:t>
            </w:r>
          </w:p>
        </w:tc>
        <w:tc>
          <w:tcPr>
            <w:tcW w:w="1980" w:type="dxa"/>
          </w:tcPr>
          <w:p w:rsidR="00D936A6" w:rsidRPr="00F23887" w:rsidRDefault="00D936A6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936A6" w:rsidRDefault="00D936A6" w:rsidP="00D936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936A6" w:rsidRDefault="00D936A6" w:rsidP="00D936A6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D936A6" w:rsidRDefault="00D936A6" w:rsidP="00D936A6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D936A6" w:rsidRPr="000E02E0" w:rsidRDefault="00D936A6" w:rsidP="00D936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936A6" w:rsidRPr="000E02E0" w:rsidRDefault="00D936A6" w:rsidP="00D936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936A6" w:rsidRDefault="00D936A6" w:rsidP="00D936A6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D936A6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936A6" w:rsidRDefault="00D936A6" w:rsidP="00D936A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936A6" w:rsidRPr="000E02E0" w:rsidRDefault="00D936A6" w:rsidP="00D936A6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02E0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9. УЧЕБНО-МЕТОДИЧЕСКОЕ И ИНФОРМАЦИОННОЕ </w:t>
      </w:r>
      <w:r w:rsidRPr="000E02E0">
        <w:rPr>
          <w:rFonts w:ascii="Times New Roman" w:hAnsi="Times New Roman" w:cs="Times New Roman"/>
          <w:b/>
          <w:spacing w:val="-2"/>
          <w:sz w:val="24"/>
          <w:szCs w:val="24"/>
        </w:rPr>
        <w:t xml:space="preserve">ОБЕСПЕЧЕНИЕ УЧЕБНОЙ ДИСЦИПЛИНЫ </w:t>
      </w:r>
    </w:p>
    <w:p w:rsidR="00D936A6" w:rsidRPr="00EB154E" w:rsidRDefault="00D936A6" w:rsidP="00D936A6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tbl>
      <w:tblPr>
        <w:tblW w:w="14856" w:type="dxa"/>
        <w:tblInd w:w="76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000" w:firstRow="0" w:lastRow="0" w:firstColumn="0" w:lastColumn="0" w:noHBand="0" w:noVBand="0"/>
      </w:tblPr>
      <w:tblGrid>
        <w:gridCol w:w="14"/>
        <w:gridCol w:w="750"/>
        <w:gridCol w:w="1939"/>
        <w:gridCol w:w="3355"/>
        <w:gridCol w:w="47"/>
        <w:gridCol w:w="1842"/>
        <w:gridCol w:w="1276"/>
        <w:gridCol w:w="2268"/>
        <w:gridCol w:w="63"/>
        <w:gridCol w:w="2370"/>
        <w:gridCol w:w="35"/>
        <w:gridCol w:w="888"/>
        <w:gridCol w:w="9"/>
      </w:tblGrid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EB154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Год 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дания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(учебник, учебное пособие, метод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ческое пособие, методические у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ания, моногр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фия, курс лекций …)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к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тронных изданий)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                     </w:t>
            </w:r>
            <w:proofErr w:type="spellStart"/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9.1. Основная литература, в том числе электронные издания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екулярная физ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38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. Колеб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 и волны. Волновая оп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87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3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я оптика. Атомная физика. Физика твердого тела. Физика атомного ядра и элемент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08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а. Молекулярная физика и тер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9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ичество и магнетизм.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борник вопросов и задач по общей физике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ан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етизм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ики. В 5-ти кн.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н.3: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екулярная физика и т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: 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. Атомная физика. Физика твердого 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. Физика атомного ядра и элементар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ИЛЕКС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борник вопросов и задач по общей физике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убарев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И.,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зинова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М.,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Общая физика. Сборник 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ач</w:t>
            </w:r>
            <w:proofErr w:type="gram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.</w:t>
            </w:r>
            <w:proofErr w:type="gramEnd"/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24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936A6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2. 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олнительная </w:t>
            </w:r>
            <w:r w:rsidRPr="00F929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ая литература (печатные и электронные издания)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ттель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йт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У.,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дерман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врселл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зм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1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ихма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Рейф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Ф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татистическ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ортис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зическая лаборатория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14842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3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. Методические материалы (указания, рекомендации по освоению дисциплины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второв РГУ им. А.Н. Косыгина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1. 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коны освещенности и ге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рическая опт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0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оде С.В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2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интерференции и д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фрак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</w:t>
              </w:r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lastRenderedPageBreak/>
                <w:t>talog/product/795759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3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дисперсии и поляри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8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936A6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D936A6" w:rsidRPr="00EB154E" w:rsidRDefault="00D936A6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4. 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новы квантовой оптики и спектроскопии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5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936A6" w:rsidRPr="00EB154E" w:rsidRDefault="00D936A6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D936A6" w:rsidRDefault="00D936A6" w:rsidP="00D936A6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D936A6" w:rsidRDefault="00D936A6" w:rsidP="00D936A6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14" w:name="_GoBack"/>
      <w:bookmarkEnd w:id="14"/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0E02E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F92949">
        <w:rPr>
          <w:rFonts w:ascii="Times New Roman" w:hAnsi="Times New Roman" w:cs="Times New Roman"/>
          <w:b/>
        </w:rPr>
        <w:t>9.4 Информационное обеспечение учебного процесса</w:t>
      </w: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</w:rPr>
      </w:pPr>
      <w:r w:rsidRPr="00F92949">
        <w:rPr>
          <w:rFonts w:ascii="Times New Roman" w:hAnsi="Times New Roman" w:cs="Times New Roman"/>
        </w:rPr>
        <w:t>9.4.1. Ресурсы электронной библиотеки</w:t>
      </w:r>
    </w:p>
    <w:p w:rsidR="00767746" w:rsidRPr="00767746" w:rsidRDefault="00767746" w:rsidP="00767746">
      <w:pPr>
        <w:numPr>
          <w:ilvl w:val="0"/>
          <w:numId w:val="36"/>
        </w:numPr>
        <w:suppressAutoHyphens/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ЭБС 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.</w:t>
      </w:r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com</w:t>
      </w: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» научно-издательского центра «Инфра-М» </w:t>
      </w:r>
      <w:hyperlink r:id="rId13" w:history="1"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.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(учебники и учебные пособия, монографии, сборники научных трудов, научная периодика, профильные журналы, справочники, энциклопедии); </w:t>
      </w:r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/>
          <w:sz w:val="24"/>
          <w:szCs w:val="24"/>
          <w:lang w:eastAsia="ar-SA"/>
        </w:rPr>
      </w:pPr>
      <w:r w:rsidRPr="00767746">
        <w:rPr>
          <w:rFonts w:cs="Times New Roman"/>
          <w:sz w:val="24"/>
          <w:szCs w:val="24"/>
          <w:lang w:eastAsia="ar-SA"/>
        </w:rPr>
        <w:t>Электронные издания «РГУ им. А.Н. Косыгина» на платформе ЭБС «</w:t>
      </w:r>
      <w:proofErr w:type="spellStart"/>
      <w:r w:rsidRPr="00767746">
        <w:rPr>
          <w:rFonts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cs="Times New Roman"/>
          <w:sz w:val="24"/>
          <w:szCs w:val="24"/>
          <w:lang w:eastAsia="ar-SA"/>
        </w:rPr>
        <w:t>.</w:t>
      </w:r>
      <w:r w:rsidRPr="00767746">
        <w:rPr>
          <w:rFonts w:cs="Times New Roman"/>
          <w:sz w:val="24"/>
          <w:szCs w:val="24"/>
          <w:lang w:val="en-US" w:eastAsia="ar-SA"/>
        </w:rPr>
        <w:t>com</w:t>
      </w:r>
      <w:r w:rsidRPr="00767746">
        <w:rPr>
          <w:rFonts w:cs="Times New Roman"/>
          <w:sz w:val="24"/>
          <w:szCs w:val="24"/>
          <w:lang w:eastAsia="ar-SA"/>
        </w:rPr>
        <w:t xml:space="preserve">» </w:t>
      </w:r>
      <w:hyperlink r:id="rId14" w:history="1">
        <w:r w:rsidRPr="00767746">
          <w:rPr>
            <w:rFonts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cs="Times New Roman"/>
            <w:sz w:val="24"/>
            <w:szCs w:val="24"/>
            <w:lang w:eastAsia="ar-SA"/>
          </w:rPr>
          <w:t>.</w:t>
        </w:r>
        <w:r w:rsidRPr="00767746">
          <w:rPr>
            <w:rFonts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cs="Times New Roman"/>
          <w:sz w:val="24"/>
          <w:szCs w:val="24"/>
          <w:lang w:eastAsia="ar-SA"/>
        </w:rPr>
        <w:t xml:space="preserve">  (электронные ресурсы: монографии, учебные пособия, </w:t>
      </w:r>
      <w:proofErr w:type="gramStart"/>
      <w:r w:rsidRPr="00767746">
        <w:rPr>
          <w:rFonts w:cs="Times New Roman"/>
          <w:sz w:val="24"/>
          <w:szCs w:val="24"/>
          <w:lang w:eastAsia="ar-SA"/>
        </w:rPr>
        <w:t>учебно-методическими</w:t>
      </w:r>
      <w:proofErr w:type="gramEnd"/>
      <w:r w:rsidRPr="00767746">
        <w:rPr>
          <w:rFonts w:cs="Times New Roman"/>
          <w:sz w:val="24"/>
          <w:szCs w:val="24"/>
          <w:lang w:eastAsia="ar-SA"/>
        </w:rPr>
        <w:t xml:space="preserve"> материалы, выпущенными в Университете за последние 10 лет);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ООО «ИВИС» https://dlib.eastview.com</w:t>
      </w:r>
      <w:r>
        <w:rPr>
          <w:rFonts w:eastAsia="Arial Unicode MS" w:cs="Times New Roman"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Web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of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Science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5" w:history="1"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http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://</w:t>
        </w:r>
        <w:proofErr w:type="spellStart"/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webofknowledge</w:t>
        </w:r>
        <w:proofErr w:type="spellEnd"/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.</w:t>
        </w:r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com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/</w:t>
        </w:r>
      </w:hyperlink>
      <w:r w:rsidRPr="00F81E68">
        <w:rPr>
          <w:rFonts w:eastAsia="Arial Unicode MS" w:cs="Times New Roman"/>
          <w:bCs/>
          <w:sz w:val="24"/>
          <w:szCs w:val="24"/>
          <w:lang w:eastAsia="ar-SA"/>
        </w:rPr>
        <w:t xml:space="preserve">  (</w:t>
      </w:r>
      <w:r w:rsidRPr="00F81E68">
        <w:rPr>
          <w:rFonts w:eastAsia="Arial Unicode MS" w:cs="Times New Roman"/>
          <w:sz w:val="24"/>
          <w:szCs w:val="24"/>
          <w:lang w:eastAsia="ar-SA"/>
        </w:rPr>
        <w:t>обширная международная универсал</w:t>
      </w:r>
      <w:r>
        <w:rPr>
          <w:rFonts w:eastAsia="Arial Unicode MS" w:cs="Times New Roman"/>
          <w:sz w:val="24"/>
          <w:szCs w:val="24"/>
          <w:lang w:eastAsia="ar-SA"/>
        </w:rPr>
        <w:t>ьная реферативная база данных)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Scopus</w:t>
      </w:r>
      <w:proofErr w:type="gramStart"/>
      <w:r>
        <w:rPr>
          <w:rFonts w:eastAsia="Arial Unicode MS" w:cs="Times New Roman"/>
          <w:sz w:val="24"/>
          <w:szCs w:val="24"/>
          <w:lang w:eastAsia="ar-SA"/>
        </w:rPr>
        <w:t>;.</w:t>
      </w:r>
      <w:proofErr w:type="gramEnd"/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val="en-US" w:eastAsia="ar-SA"/>
        </w:rPr>
      </w:pPr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«</w:t>
      </w:r>
      <w:r w:rsidRPr="00F81E68">
        <w:rPr>
          <w:rFonts w:eastAsia="Arial Unicode MS" w:cs="Times New Roman"/>
          <w:bCs/>
          <w:sz w:val="24"/>
          <w:szCs w:val="24"/>
          <w:lang w:val="sv-SE" w:eastAsia="ar-SA"/>
        </w:rPr>
        <w:t>SpringerNature</w:t>
      </w:r>
      <w:proofErr w:type="gramStart"/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»</w:t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 </w:t>
      </w:r>
      <w:proofErr w:type="gramEnd"/>
      <w:r w:rsidRPr="00F81E68">
        <w:rPr>
          <w:rFonts w:cs="Times New Roman"/>
          <w:sz w:val="24"/>
          <w:szCs w:val="24"/>
        </w:rPr>
        <w:fldChar w:fldCharType="begin"/>
      </w:r>
      <w:r w:rsidRPr="00767746">
        <w:rPr>
          <w:rFonts w:cs="Times New Roman"/>
          <w:sz w:val="24"/>
          <w:szCs w:val="24"/>
          <w:lang w:val="en-US"/>
        </w:rPr>
        <w:instrText xml:space="preserve"> HYPERLINK "http://www.springernature.com/gp/librarians" </w:instrText>
      </w:r>
      <w:r w:rsidRPr="00F81E68">
        <w:rPr>
          <w:rFonts w:cs="Times New Roman"/>
          <w:sz w:val="24"/>
          <w:szCs w:val="24"/>
        </w:rPr>
        <w:fldChar w:fldCharType="separate"/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htt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:/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www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springernature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com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g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librarians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end"/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Научная электронная библиотека </w:t>
      </w:r>
      <w:proofErr w:type="gramStart"/>
      <w:r w:rsidRPr="00F81E68">
        <w:rPr>
          <w:rFonts w:eastAsia="Arial Unicode MS" w:cs="Times New Roman"/>
          <w:sz w:val="24"/>
          <w:szCs w:val="24"/>
          <w:lang w:eastAsia="ar-SA"/>
        </w:rPr>
        <w:t>е</w:t>
      </w:r>
      <w:proofErr w:type="gramEnd"/>
      <w:r w:rsidRPr="00F81E68">
        <w:rPr>
          <w:rFonts w:eastAsia="Arial Unicode MS" w:cs="Times New Roman"/>
          <w:sz w:val="24"/>
          <w:szCs w:val="24"/>
          <w:lang w:val="en-US" w:eastAsia="ar-SA"/>
        </w:rPr>
        <w:t>LIBRARY</w:t>
      </w:r>
      <w:r w:rsidRPr="00F81E68">
        <w:rPr>
          <w:rFonts w:eastAsia="Arial Unicode MS" w:cs="Times New Roman"/>
          <w:sz w:val="24"/>
          <w:szCs w:val="24"/>
          <w:lang w:eastAsia="ar-SA"/>
        </w:rPr>
        <w:t>.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RU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6" w:history="1">
        <w:r w:rsidRPr="00F81E68">
          <w:rPr>
            <w:rFonts w:eastAsia="Arial Unicode MS" w:cs="Times New Roman"/>
            <w:sz w:val="24"/>
            <w:szCs w:val="24"/>
            <w:lang w:eastAsia="ar-SA"/>
          </w:rPr>
          <w:t>https://elibrary.ru</w:t>
        </w:r>
      </w:hyperlink>
      <w:r>
        <w:rPr>
          <w:rFonts w:eastAsia="Arial Unicode MS" w:cs="Times New Roman"/>
          <w:sz w:val="24"/>
          <w:szCs w:val="24"/>
          <w:lang w:eastAsia="ar-SA"/>
        </w:rPr>
        <w:t xml:space="preserve">.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ООО «Национальная электронная библиотека» (НЭБ)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Cs/>
          <w:sz w:val="24"/>
          <w:szCs w:val="24"/>
          <w:lang w:eastAsia="ar-SA"/>
        </w:rPr>
      </w:pPr>
      <w:r w:rsidRPr="00F81E68">
        <w:rPr>
          <w:rFonts w:cs="Times New Roman"/>
          <w:bCs/>
          <w:sz w:val="24"/>
          <w:szCs w:val="24"/>
          <w:lang w:eastAsia="ar-SA"/>
        </w:rPr>
        <w:t>«НЭИКОН»</w:t>
      </w:r>
      <w:r w:rsidRPr="00F81E68">
        <w:rPr>
          <w:rFonts w:cs="Times New Roman"/>
          <w:sz w:val="24"/>
          <w:szCs w:val="24"/>
          <w:lang w:val="en-US" w:eastAsia="ar-SA"/>
        </w:rPr>
        <w:t> </w:t>
      </w:r>
      <w:r w:rsidRPr="00F81E68">
        <w:rPr>
          <w:rFonts w:cs="Times New Roman"/>
          <w:sz w:val="24"/>
          <w:szCs w:val="24"/>
          <w:lang w:eastAsia="ar-SA"/>
        </w:rPr>
        <w:t xml:space="preserve"> </w:t>
      </w:r>
      <w:r w:rsidRPr="00F81E68">
        <w:rPr>
          <w:rFonts w:cs="Times New Roman"/>
          <w:bCs/>
          <w:sz w:val="24"/>
          <w:szCs w:val="24"/>
          <w:lang w:val="en-US" w:eastAsia="ar-SA"/>
        </w:rPr>
        <w:t>http</w:t>
      </w:r>
      <w:r w:rsidRPr="00F81E68">
        <w:rPr>
          <w:rFonts w:cs="Times New Roman"/>
          <w:bCs/>
          <w:sz w:val="24"/>
          <w:szCs w:val="24"/>
          <w:lang w:eastAsia="ar-SA"/>
        </w:rPr>
        <w:t>://</w:t>
      </w:r>
      <w:r w:rsidRPr="00F81E68">
        <w:rPr>
          <w:rFonts w:cs="Times New Roman"/>
          <w:bCs/>
          <w:sz w:val="24"/>
          <w:szCs w:val="24"/>
          <w:lang w:val="en-US" w:eastAsia="ar-SA"/>
        </w:rPr>
        <w:t>www</w:t>
      </w:r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neicon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/</w:t>
      </w:r>
      <w:r>
        <w:rPr>
          <w:rFonts w:cs="Times New Roman"/>
          <w:bCs/>
          <w:sz w:val="24"/>
          <w:szCs w:val="24"/>
          <w:lang w:eastAsia="ar-SA"/>
        </w:rPr>
        <w:t xml:space="preserve">. </w:t>
      </w: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4"/>
          <w:szCs w:val="24"/>
          <w:lang w:eastAsia="ar-SA"/>
        </w:rPr>
      </w:pPr>
      <w:r w:rsidRPr="00F92949">
        <w:rPr>
          <w:rFonts w:ascii="Times New Roman" w:hAnsi="Times New Roman" w:cs="Times New Roman"/>
          <w:sz w:val="24"/>
          <w:szCs w:val="24"/>
          <w:lang w:eastAsia="ar-SA"/>
        </w:rPr>
        <w:t>9.4.2 Профессиональные базы данных</w:t>
      </w:r>
      <w:r w:rsidRPr="00F92949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  и инф</w:t>
      </w:r>
      <w:r w:rsidR="00FC768A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ормационно-справочные системы 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gk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p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cm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connect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_</w:t>
      </w:r>
      <w:r w:rsidRPr="00F81E68">
        <w:rPr>
          <w:rFonts w:cs="Times New Roman"/>
          <w:iCs/>
          <w:sz w:val="24"/>
          <w:szCs w:val="24"/>
          <w:lang w:val="en-US" w:eastAsia="ar-SA"/>
        </w:rPr>
        <w:t>main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statistic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databas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resourc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baz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dannykh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ran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scopu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com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elibrar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proofErr w:type="gramStart"/>
      <w:r w:rsidRPr="00F81E68">
        <w:rPr>
          <w:rFonts w:cs="Times New Roman"/>
          <w:iCs/>
          <w:sz w:val="24"/>
          <w:szCs w:val="24"/>
          <w:lang w:val="en-US" w:eastAsia="ar-SA"/>
        </w:rPr>
        <w:t>defaultx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asp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arxiv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org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2949">
        <w:rPr>
          <w:rFonts w:ascii="Times New Roman" w:hAnsi="Times New Roman" w:cs="Times New Roman"/>
          <w:sz w:val="24"/>
          <w:szCs w:val="24"/>
        </w:rPr>
        <w:t xml:space="preserve">9.4.3 Лицензионное программное обеспечение  </w:t>
      </w: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Используется отрытое программное обеспечение: Открытая физика 1.1.</w:t>
      </w:r>
    </w:p>
    <w:p w:rsidR="00767746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7746" w:rsidRPr="00BB2C2C" w:rsidSect="000E0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/>
        <w:sz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18"/>
      </w:rPr>
    </w:lvl>
  </w:abstractNum>
  <w:abstractNum w:abstractNumId="2">
    <w:nsid w:val="04A67C71"/>
    <w:multiLevelType w:val="hybridMultilevel"/>
    <w:tmpl w:val="E3FE28D4"/>
    <w:lvl w:ilvl="0" w:tplc="38AECD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ECCD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ADDAFC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9788D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E8EC5E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410D19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21CCDA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E3456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36AF89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AA1DF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E0C15"/>
    <w:multiLevelType w:val="hybridMultilevel"/>
    <w:tmpl w:val="82F2106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F323F0"/>
    <w:multiLevelType w:val="hybridMultilevel"/>
    <w:tmpl w:val="D1484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B9033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CC3A2D"/>
    <w:multiLevelType w:val="hybridMultilevel"/>
    <w:tmpl w:val="DDE8C63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23465EB"/>
    <w:multiLevelType w:val="hybridMultilevel"/>
    <w:tmpl w:val="6D82B7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1C1C28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3A41273"/>
    <w:multiLevelType w:val="hybridMultilevel"/>
    <w:tmpl w:val="D46EFF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723AF1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77D203B"/>
    <w:multiLevelType w:val="hybridMultilevel"/>
    <w:tmpl w:val="59BACB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CA5368"/>
    <w:multiLevelType w:val="hybridMultilevel"/>
    <w:tmpl w:val="D1484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125185"/>
    <w:multiLevelType w:val="hybridMultilevel"/>
    <w:tmpl w:val="CAACE708"/>
    <w:lvl w:ilvl="0" w:tplc="55CCCA9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5">
    <w:nsid w:val="38CE6D7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AB734D9"/>
    <w:multiLevelType w:val="multilevel"/>
    <w:tmpl w:val="B33EE93C"/>
    <w:lvl w:ilvl="0">
      <w:start w:val="8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2160"/>
      </w:pPr>
      <w:rPr>
        <w:rFonts w:hint="default"/>
      </w:rPr>
    </w:lvl>
  </w:abstractNum>
  <w:abstractNum w:abstractNumId="17">
    <w:nsid w:val="3AF8002C"/>
    <w:multiLevelType w:val="multilevel"/>
    <w:tmpl w:val="6AE65FA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8">
    <w:nsid w:val="3B446255"/>
    <w:multiLevelType w:val="hybridMultilevel"/>
    <w:tmpl w:val="A6AA636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DA4945"/>
    <w:multiLevelType w:val="hybridMultilevel"/>
    <w:tmpl w:val="408A6252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0">
    <w:nsid w:val="3D1B02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F432B3F"/>
    <w:multiLevelType w:val="hybridMultilevel"/>
    <w:tmpl w:val="A522A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060520"/>
    <w:multiLevelType w:val="hybridMultilevel"/>
    <w:tmpl w:val="35E02DB2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FC00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DE52079"/>
    <w:multiLevelType w:val="hybridMultilevel"/>
    <w:tmpl w:val="403CA88E"/>
    <w:lvl w:ilvl="0" w:tplc="3EEEB46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794629"/>
    <w:multiLevelType w:val="hybridMultilevel"/>
    <w:tmpl w:val="4238E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BB5645"/>
    <w:multiLevelType w:val="hybridMultilevel"/>
    <w:tmpl w:val="CC4C1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F9191F"/>
    <w:multiLevelType w:val="hybridMultilevel"/>
    <w:tmpl w:val="CA00E6A8"/>
    <w:lvl w:ilvl="0" w:tplc="86A04F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6B2B4A"/>
    <w:multiLevelType w:val="hybridMultilevel"/>
    <w:tmpl w:val="C10A1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AE3F71"/>
    <w:multiLevelType w:val="hybridMultilevel"/>
    <w:tmpl w:val="269ED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8F2C58"/>
    <w:multiLevelType w:val="hybridMultilevel"/>
    <w:tmpl w:val="874AC1A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AD42036"/>
    <w:multiLevelType w:val="hybridMultilevel"/>
    <w:tmpl w:val="517A04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FA05A7"/>
    <w:multiLevelType w:val="hybridMultilevel"/>
    <w:tmpl w:val="02EEBF4C"/>
    <w:lvl w:ilvl="0" w:tplc="0F72DE96">
      <w:start w:val="1"/>
      <w:numFmt w:val="bullet"/>
      <w:lvlText w:val="-"/>
      <w:lvlJc w:val="left"/>
      <w:pPr>
        <w:ind w:left="720" w:hanging="360"/>
      </w:pPr>
      <w:rPr>
        <w:rFonts w:ascii="Simplified Arabic Fixed" w:hAnsi="Simplified Arabic Fixed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14537D0"/>
    <w:multiLevelType w:val="hybridMultilevel"/>
    <w:tmpl w:val="00365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380DD2"/>
    <w:multiLevelType w:val="hybridMultilevel"/>
    <w:tmpl w:val="DEFE4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B054B33"/>
    <w:multiLevelType w:val="hybridMultilevel"/>
    <w:tmpl w:val="6AC21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CC180C"/>
    <w:multiLevelType w:val="hybridMultilevel"/>
    <w:tmpl w:val="C04E1EC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37">
    <w:nsid w:val="7D1F600B"/>
    <w:multiLevelType w:val="hybridMultilevel"/>
    <w:tmpl w:val="971CA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F082534"/>
    <w:multiLevelType w:val="hybridMultilevel"/>
    <w:tmpl w:val="D00851CE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</w:num>
  <w:num w:numId="3">
    <w:abstractNumId w:val="36"/>
  </w:num>
  <w:num w:numId="4">
    <w:abstractNumId w:val="32"/>
  </w:num>
  <w:num w:numId="5">
    <w:abstractNumId w:val="1"/>
  </w:num>
  <w:num w:numId="6">
    <w:abstractNumId w:val="37"/>
  </w:num>
  <w:num w:numId="7">
    <w:abstractNumId w:val="30"/>
  </w:num>
  <w:num w:numId="8">
    <w:abstractNumId w:val="16"/>
  </w:num>
  <w:num w:numId="9">
    <w:abstractNumId w:val="19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</w:num>
  <w:num w:numId="12">
    <w:abstractNumId w:val="10"/>
  </w:num>
  <w:num w:numId="13">
    <w:abstractNumId w:val="24"/>
  </w:num>
  <w:num w:numId="14">
    <w:abstractNumId w:val="18"/>
  </w:num>
  <w:num w:numId="15">
    <w:abstractNumId w:val="9"/>
  </w:num>
  <w:num w:numId="16">
    <w:abstractNumId w:val="15"/>
  </w:num>
  <w:num w:numId="17">
    <w:abstractNumId w:val="23"/>
  </w:num>
  <w:num w:numId="18">
    <w:abstractNumId w:val="11"/>
  </w:num>
  <w:num w:numId="19">
    <w:abstractNumId w:val="20"/>
  </w:num>
  <w:num w:numId="20">
    <w:abstractNumId w:val="33"/>
  </w:num>
  <w:num w:numId="21">
    <w:abstractNumId w:val="14"/>
  </w:num>
  <w:num w:numId="22">
    <w:abstractNumId w:val="31"/>
  </w:num>
  <w:num w:numId="23">
    <w:abstractNumId w:val="26"/>
  </w:num>
  <w:num w:numId="24">
    <w:abstractNumId w:val="34"/>
  </w:num>
  <w:num w:numId="25">
    <w:abstractNumId w:val="29"/>
  </w:num>
  <w:num w:numId="26">
    <w:abstractNumId w:val="21"/>
  </w:num>
  <w:num w:numId="27">
    <w:abstractNumId w:val="3"/>
  </w:num>
  <w:num w:numId="28">
    <w:abstractNumId w:val="8"/>
  </w:num>
  <w:num w:numId="29">
    <w:abstractNumId w:val="7"/>
  </w:num>
  <w:num w:numId="30">
    <w:abstractNumId w:val="4"/>
  </w:num>
  <w:num w:numId="31">
    <w:abstractNumId w:val="38"/>
  </w:num>
  <w:num w:numId="32">
    <w:abstractNumId w:val="0"/>
  </w:num>
  <w:num w:numId="33">
    <w:abstractNumId w:val="27"/>
  </w:num>
  <w:num w:numId="34">
    <w:abstractNumId w:val="12"/>
  </w:num>
  <w:num w:numId="35">
    <w:abstractNumId w:val="35"/>
  </w:num>
  <w:num w:numId="36">
    <w:abstractNumId w:val="28"/>
  </w:num>
  <w:num w:numId="37">
    <w:abstractNumId w:val="22"/>
  </w:num>
  <w:num w:numId="38">
    <w:abstractNumId w:val="6"/>
  </w:num>
  <w:num w:numId="39">
    <w:abstractNumId w:val="5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632"/>
    <w:rsid w:val="00006081"/>
    <w:rsid w:val="000118AF"/>
    <w:rsid w:val="000556CE"/>
    <w:rsid w:val="00063A91"/>
    <w:rsid w:val="0006762B"/>
    <w:rsid w:val="000E02E0"/>
    <w:rsid w:val="000E4E02"/>
    <w:rsid w:val="000F54A4"/>
    <w:rsid w:val="00106D71"/>
    <w:rsid w:val="001112E9"/>
    <w:rsid w:val="001142D4"/>
    <w:rsid w:val="00121208"/>
    <w:rsid w:val="0012695C"/>
    <w:rsid w:val="00140A11"/>
    <w:rsid w:val="00162AF6"/>
    <w:rsid w:val="00163781"/>
    <w:rsid w:val="00163E1B"/>
    <w:rsid w:val="00174FB2"/>
    <w:rsid w:val="00183F4C"/>
    <w:rsid w:val="001A0207"/>
    <w:rsid w:val="001B19AD"/>
    <w:rsid w:val="001C0BE3"/>
    <w:rsid w:val="001D0E1B"/>
    <w:rsid w:val="001D1BE4"/>
    <w:rsid w:val="001E6777"/>
    <w:rsid w:val="001E6786"/>
    <w:rsid w:val="001F0EB0"/>
    <w:rsid w:val="001F140B"/>
    <w:rsid w:val="00201562"/>
    <w:rsid w:val="002108FF"/>
    <w:rsid w:val="00237814"/>
    <w:rsid w:val="002422C2"/>
    <w:rsid w:val="0027570E"/>
    <w:rsid w:val="002776E5"/>
    <w:rsid w:val="002A4FAB"/>
    <w:rsid w:val="002A5D49"/>
    <w:rsid w:val="00342551"/>
    <w:rsid w:val="00355C97"/>
    <w:rsid w:val="00360D5D"/>
    <w:rsid w:val="003613B9"/>
    <w:rsid w:val="003626F3"/>
    <w:rsid w:val="003764D4"/>
    <w:rsid w:val="00387DE1"/>
    <w:rsid w:val="003A6C5D"/>
    <w:rsid w:val="003D5CD3"/>
    <w:rsid w:val="003E4B79"/>
    <w:rsid w:val="003F5228"/>
    <w:rsid w:val="004221C7"/>
    <w:rsid w:val="004247A9"/>
    <w:rsid w:val="00427EF3"/>
    <w:rsid w:val="00437A9A"/>
    <w:rsid w:val="00450154"/>
    <w:rsid w:val="0045796A"/>
    <w:rsid w:val="0048113C"/>
    <w:rsid w:val="00482EC8"/>
    <w:rsid w:val="00494504"/>
    <w:rsid w:val="00497757"/>
    <w:rsid w:val="004D5CA7"/>
    <w:rsid w:val="004D6E40"/>
    <w:rsid w:val="004E13E6"/>
    <w:rsid w:val="004E1CA8"/>
    <w:rsid w:val="00504EB8"/>
    <w:rsid w:val="00515902"/>
    <w:rsid w:val="00546077"/>
    <w:rsid w:val="005549F0"/>
    <w:rsid w:val="005665DC"/>
    <w:rsid w:val="005766C8"/>
    <w:rsid w:val="00576F8E"/>
    <w:rsid w:val="00580125"/>
    <w:rsid w:val="00581FE0"/>
    <w:rsid w:val="00590184"/>
    <w:rsid w:val="00596B6D"/>
    <w:rsid w:val="005C0417"/>
    <w:rsid w:val="005E53D1"/>
    <w:rsid w:val="005F058D"/>
    <w:rsid w:val="005F36DA"/>
    <w:rsid w:val="00604E7A"/>
    <w:rsid w:val="00610D76"/>
    <w:rsid w:val="00613BF4"/>
    <w:rsid w:val="00622FE7"/>
    <w:rsid w:val="0063232A"/>
    <w:rsid w:val="0064484D"/>
    <w:rsid w:val="006B0ACB"/>
    <w:rsid w:val="006C0F94"/>
    <w:rsid w:val="006C1C4B"/>
    <w:rsid w:val="006D01BD"/>
    <w:rsid w:val="006F24AC"/>
    <w:rsid w:val="006F56E5"/>
    <w:rsid w:val="006F7CBE"/>
    <w:rsid w:val="0072341E"/>
    <w:rsid w:val="00726D72"/>
    <w:rsid w:val="007318F9"/>
    <w:rsid w:val="00732062"/>
    <w:rsid w:val="00746F88"/>
    <w:rsid w:val="007548BC"/>
    <w:rsid w:val="00766340"/>
    <w:rsid w:val="00767746"/>
    <w:rsid w:val="00772DDF"/>
    <w:rsid w:val="0077443B"/>
    <w:rsid w:val="00787FDB"/>
    <w:rsid w:val="007A0B4E"/>
    <w:rsid w:val="007A1359"/>
    <w:rsid w:val="007A5A74"/>
    <w:rsid w:val="007A79DE"/>
    <w:rsid w:val="007C7112"/>
    <w:rsid w:val="007E1A8A"/>
    <w:rsid w:val="007F0E07"/>
    <w:rsid w:val="00800013"/>
    <w:rsid w:val="00830FBD"/>
    <w:rsid w:val="00835631"/>
    <w:rsid w:val="00842249"/>
    <w:rsid w:val="00850604"/>
    <w:rsid w:val="00855950"/>
    <w:rsid w:val="00875DE4"/>
    <w:rsid w:val="008766F8"/>
    <w:rsid w:val="00880D9C"/>
    <w:rsid w:val="008A2A0C"/>
    <w:rsid w:val="009459CA"/>
    <w:rsid w:val="00952B1D"/>
    <w:rsid w:val="009864ED"/>
    <w:rsid w:val="0099342D"/>
    <w:rsid w:val="0099706B"/>
    <w:rsid w:val="00997249"/>
    <w:rsid w:val="009B4F2A"/>
    <w:rsid w:val="009C1F83"/>
    <w:rsid w:val="009D38BE"/>
    <w:rsid w:val="009E5C76"/>
    <w:rsid w:val="009F00AC"/>
    <w:rsid w:val="009F76FD"/>
    <w:rsid w:val="00A03834"/>
    <w:rsid w:val="00A07648"/>
    <w:rsid w:val="00A07AA7"/>
    <w:rsid w:val="00A1329C"/>
    <w:rsid w:val="00A24C6F"/>
    <w:rsid w:val="00A6145B"/>
    <w:rsid w:val="00A74B8E"/>
    <w:rsid w:val="00A93D34"/>
    <w:rsid w:val="00AB23AD"/>
    <w:rsid w:val="00AC2AC0"/>
    <w:rsid w:val="00AE00E1"/>
    <w:rsid w:val="00AF4166"/>
    <w:rsid w:val="00B125CD"/>
    <w:rsid w:val="00B17914"/>
    <w:rsid w:val="00B67895"/>
    <w:rsid w:val="00B81F50"/>
    <w:rsid w:val="00B84200"/>
    <w:rsid w:val="00B94C64"/>
    <w:rsid w:val="00BA7BE9"/>
    <w:rsid w:val="00BB2C2C"/>
    <w:rsid w:val="00BB67CC"/>
    <w:rsid w:val="00BC013A"/>
    <w:rsid w:val="00BC51F3"/>
    <w:rsid w:val="00BC5DBE"/>
    <w:rsid w:val="00BC7171"/>
    <w:rsid w:val="00BE7575"/>
    <w:rsid w:val="00BF2BB4"/>
    <w:rsid w:val="00C00D90"/>
    <w:rsid w:val="00C1384B"/>
    <w:rsid w:val="00C20885"/>
    <w:rsid w:val="00C72FDE"/>
    <w:rsid w:val="00C92AE5"/>
    <w:rsid w:val="00C931E6"/>
    <w:rsid w:val="00CA5E17"/>
    <w:rsid w:val="00CC561E"/>
    <w:rsid w:val="00CE1717"/>
    <w:rsid w:val="00D04544"/>
    <w:rsid w:val="00D12B62"/>
    <w:rsid w:val="00D16E23"/>
    <w:rsid w:val="00D1715D"/>
    <w:rsid w:val="00D2324A"/>
    <w:rsid w:val="00D25F1B"/>
    <w:rsid w:val="00D34766"/>
    <w:rsid w:val="00D53EF6"/>
    <w:rsid w:val="00D601FB"/>
    <w:rsid w:val="00D70B8B"/>
    <w:rsid w:val="00D742AE"/>
    <w:rsid w:val="00D8072A"/>
    <w:rsid w:val="00D82C73"/>
    <w:rsid w:val="00D9047E"/>
    <w:rsid w:val="00D936A6"/>
    <w:rsid w:val="00D94397"/>
    <w:rsid w:val="00D9582C"/>
    <w:rsid w:val="00DC26AF"/>
    <w:rsid w:val="00DC276F"/>
    <w:rsid w:val="00DC2D07"/>
    <w:rsid w:val="00DE4BFE"/>
    <w:rsid w:val="00DF24F5"/>
    <w:rsid w:val="00DF5B7C"/>
    <w:rsid w:val="00E11E45"/>
    <w:rsid w:val="00E34513"/>
    <w:rsid w:val="00E54496"/>
    <w:rsid w:val="00E60334"/>
    <w:rsid w:val="00E70E8B"/>
    <w:rsid w:val="00EB7D6E"/>
    <w:rsid w:val="00EC030E"/>
    <w:rsid w:val="00EC449C"/>
    <w:rsid w:val="00ED50EA"/>
    <w:rsid w:val="00EE3170"/>
    <w:rsid w:val="00EE5C58"/>
    <w:rsid w:val="00F1224F"/>
    <w:rsid w:val="00F34EDD"/>
    <w:rsid w:val="00F61632"/>
    <w:rsid w:val="00F629CF"/>
    <w:rsid w:val="00F81E68"/>
    <w:rsid w:val="00F92949"/>
    <w:rsid w:val="00FA13DD"/>
    <w:rsid w:val="00FA2DA1"/>
    <w:rsid w:val="00FA5FF6"/>
    <w:rsid w:val="00FA6A13"/>
    <w:rsid w:val="00FC0504"/>
    <w:rsid w:val="00FC768A"/>
    <w:rsid w:val="00FD7FB6"/>
    <w:rsid w:val="00FF0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D936A6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D936A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1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znanium.com/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hyperlink" Target="http://znanium.com/catalog/product/795755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library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znanium.com/catalog/product/795758" TargetMode="External"/><Relationship Id="rId5" Type="http://schemas.openxmlformats.org/officeDocument/2006/relationships/settings" Target="settings.xml"/><Relationship Id="rId15" Type="http://schemas.openxmlformats.org/officeDocument/2006/relationships/hyperlink" Target="http://webofknowledge.com/" TargetMode="External"/><Relationship Id="rId10" Type="http://schemas.openxmlformats.org/officeDocument/2006/relationships/hyperlink" Target="http://znanium.com/catalog/product/795759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znanium.com/catalog/product/795750" TargetMode="External"/><Relationship Id="rId14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F2C3E9-76D0-4C0A-92A9-47354F616E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9</Pages>
  <Words>6701</Words>
  <Characters>38196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OMP</Company>
  <LinksUpToDate>false</LinksUpToDate>
  <CharactersWithSpaces>44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Admin</cp:lastModifiedBy>
  <cp:revision>22</cp:revision>
  <cp:lastPrinted>2017-02-03T15:40:00Z</cp:lastPrinted>
  <dcterms:created xsi:type="dcterms:W3CDTF">2019-01-05T17:10:00Z</dcterms:created>
  <dcterms:modified xsi:type="dcterms:W3CDTF">2019-04-07T11:46:00Z</dcterms:modified>
</cp:coreProperties>
</file>